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7462E0" w14:textId="77777777" w:rsidR="00D82D13" w:rsidRPr="001A723C" w:rsidRDefault="00723AF7" w:rsidP="00D82D13">
      <w:pPr>
        <w:pStyle w:val="RAvsnitt"/>
        <w:rPr>
          <w:rFonts w:ascii="Arial" w:hAnsi="Arial" w:cs="Arial"/>
        </w:rPr>
      </w:pPr>
      <w:r>
        <w:rPr>
          <w:rFonts w:ascii="Arial" w:hAnsi="Arial" w:cs="Arial"/>
          <w:noProof/>
        </w:rPr>
        <w:drawing>
          <wp:anchor distT="0" distB="0" distL="114300" distR="114300" simplePos="0" relativeHeight="251667456" behindDoc="1" locked="0" layoutInCell="1" allowOverlap="1" wp14:anchorId="6D1C8C49" wp14:editId="7B3EAD2C">
            <wp:simplePos x="0" y="0"/>
            <wp:positionH relativeFrom="column">
              <wp:posOffset>-1080135</wp:posOffset>
            </wp:positionH>
            <wp:positionV relativeFrom="paragraph">
              <wp:posOffset>-1313181</wp:posOffset>
            </wp:positionV>
            <wp:extent cx="7591425" cy="10658475"/>
            <wp:effectExtent l="19050" t="0" r="9525" b="0"/>
            <wp:wrapNone/>
            <wp:docPr id="2"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658475"/>
                    </a:xfrm>
                    <a:prstGeom prst="rect">
                      <a:avLst/>
                    </a:prstGeom>
                  </pic:spPr>
                </pic:pic>
              </a:graphicData>
            </a:graphic>
          </wp:anchor>
        </w:drawing>
      </w:r>
      <w:r w:rsidR="00D956DE" w:rsidRPr="001A723C">
        <w:rPr>
          <w:rFonts w:ascii="Arial" w:hAnsi="Arial" w:cs="Arial"/>
        </w:rPr>
        <w:t xml:space="preserve">Repetition kap </w:t>
      </w:r>
      <w:r w:rsidR="003C7B42">
        <w:rPr>
          <w:rFonts w:ascii="Arial" w:hAnsi="Arial" w:cs="Arial"/>
        </w:rPr>
        <w:t>2</w:t>
      </w:r>
    </w:p>
    <w:p w14:paraId="6F01FFAB" w14:textId="77777777" w:rsidR="00D82D13" w:rsidRPr="004A7F29" w:rsidRDefault="00D82D13" w:rsidP="00D82D13">
      <w:pPr>
        <w:pStyle w:val="Brdtextluftver"/>
        <w:rPr>
          <w:sz w:val="24"/>
        </w:rPr>
      </w:pPr>
      <w:r w:rsidRPr="004A7F29">
        <w:rPr>
          <w:sz w:val="24"/>
        </w:rPr>
        <w:t>Alla uppgifter i det här repetitionsavsnittet finns som lösta exempel</w:t>
      </w:r>
      <w:r w:rsidR="00E926F7" w:rsidRPr="004A7F29">
        <w:rPr>
          <w:sz w:val="24"/>
        </w:rPr>
        <w:t xml:space="preserve"> i</w:t>
      </w:r>
      <w:r w:rsidRPr="004A7F29">
        <w:rPr>
          <w:sz w:val="24"/>
        </w:rPr>
        <w:t xml:space="preserve"> </w:t>
      </w:r>
      <w:proofErr w:type="spellStart"/>
      <w:r w:rsidR="00123809">
        <w:rPr>
          <w:sz w:val="24"/>
        </w:rPr>
        <w:t>GrundVux</w:t>
      </w:r>
      <w:proofErr w:type="spellEnd"/>
      <w:r w:rsidR="00123809">
        <w:rPr>
          <w:sz w:val="24"/>
        </w:rPr>
        <w:t xml:space="preserve"> </w:t>
      </w:r>
      <w:r w:rsidR="00AD4708">
        <w:rPr>
          <w:sz w:val="24"/>
        </w:rPr>
        <w:t>4</w:t>
      </w:r>
      <w:r w:rsidR="00082DE3" w:rsidRPr="004A7F29">
        <w:rPr>
          <w:sz w:val="24"/>
        </w:rPr>
        <w:t>.</w:t>
      </w:r>
      <w:r w:rsidR="00C56E21" w:rsidRPr="004A7F29">
        <w:rPr>
          <w:sz w:val="24"/>
        </w:rPr>
        <w:t xml:space="preserve"> </w:t>
      </w:r>
      <w:r w:rsidRPr="004A7F29">
        <w:rPr>
          <w:sz w:val="24"/>
        </w:rPr>
        <w:t>Intill varje uppgift står det på vilken sida du hittar exemplet. Om det är någon uppgift som du inte vet hur du ska lösa, så kan du slå upp den sidan i boken och titta på hur en lösning kan se ut.</w:t>
      </w:r>
    </w:p>
    <w:p w14:paraId="3ABA2A39" w14:textId="77777777" w:rsidR="00D82D13" w:rsidRPr="005B765B" w:rsidRDefault="00D82D13" w:rsidP="0027219F">
      <w:pPr>
        <w:pStyle w:val="Uppgiftluftver"/>
        <w:rPr>
          <w:rStyle w:val="Uppgiftssiffra"/>
          <w:rFonts w:ascii="Arial" w:hAnsi="Arial" w:cs="Arial"/>
        </w:rPr>
      </w:pPr>
      <w:r>
        <w:rPr>
          <w:rStyle w:val="Uppgiftssiffra"/>
        </w:rPr>
        <w:tab/>
      </w:r>
      <w:r>
        <w:rPr>
          <w:rStyle w:val="Uppgiftssiffra"/>
        </w:rPr>
        <w:tab/>
      </w:r>
      <w:r>
        <w:rPr>
          <w:rStyle w:val="Uppgiftssiffra"/>
        </w:rPr>
        <w:tab/>
      </w:r>
      <w:r>
        <w:rPr>
          <w:rStyle w:val="Uppgiftssiffra"/>
        </w:rPr>
        <w:tab/>
      </w:r>
      <w:r w:rsidR="005B765B">
        <w:rPr>
          <w:rStyle w:val="Uppgiftssiffra"/>
          <w:rFonts w:ascii="Arial" w:hAnsi="Arial" w:cs="Arial"/>
        </w:rPr>
        <w:t>S</w:t>
      </w:r>
      <w:r w:rsidR="0027219F" w:rsidRPr="005B765B">
        <w:rPr>
          <w:rStyle w:val="Uppgiftssiffra"/>
          <w:rFonts w:ascii="Arial" w:hAnsi="Arial" w:cs="Arial"/>
        </w:rPr>
        <w:t>id</w:t>
      </w:r>
    </w:p>
    <w:p w14:paraId="12F2A427" w14:textId="77777777" w:rsidR="003C0E9E" w:rsidRDefault="0060280F" w:rsidP="003C0E9E">
      <w:pPr>
        <w:pStyle w:val="Uppgiftluftver"/>
        <w:tabs>
          <w:tab w:val="clear" w:pos="3000"/>
          <w:tab w:val="clear" w:pos="5000"/>
          <w:tab w:val="left" w:pos="3119"/>
          <w:tab w:val="left" w:pos="5670"/>
        </w:tabs>
      </w:pPr>
      <w:r w:rsidRPr="0060280F">
        <w:rPr>
          <w:rStyle w:val="Uppgiftssiffra"/>
        </w:rPr>
        <w:t xml:space="preserve">  </w:t>
      </w:r>
      <w:r w:rsidRPr="003C7B42">
        <w:rPr>
          <w:rStyle w:val="Uppgiftssiffra"/>
        </w:rPr>
        <w:t>1</w:t>
      </w:r>
      <w:r w:rsidRPr="003C7B42">
        <w:tab/>
      </w:r>
      <w:proofErr w:type="gramStart"/>
      <w:r w:rsidR="003C7B42" w:rsidRPr="007317B2">
        <w:t>a)  6</w:t>
      </w:r>
      <w:proofErr w:type="gramEnd"/>
      <w:r w:rsidR="003C7B42" w:rsidRPr="007317B2">
        <w:t xml:space="preserve"> – (–2)  </w:t>
      </w:r>
      <w:r w:rsidR="003C7B42">
        <w:tab/>
      </w:r>
      <w:r w:rsidR="003C7B42" w:rsidRPr="007317B2">
        <w:t xml:space="preserve">b)  (–6) + (–2) </w:t>
      </w:r>
    </w:p>
    <w:p w14:paraId="01901EAC" w14:textId="77777777" w:rsidR="003C7B42" w:rsidRDefault="003C7B42" w:rsidP="003C0E9E">
      <w:pPr>
        <w:pStyle w:val="Uppgiftluftver"/>
        <w:tabs>
          <w:tab w:val="clear" w:pos="3000"/>
          <w:tab w:val="clear" w:pos="5000"/>
          <w:tab w:val="left" w:pos="3119"/>
          <w:tab w:val="left" w:pos="5670"/>
        </w:tabs>
      </w:pPr>
      <w:r w:rsidRPr="007317B2">
        <w:tab/>
        <w:t xml:space="preserve">c)  6 · (–2) </w:t>
      </w:r>
      <w:r w:rsidRPr="007317B2">
        <w:tab/>
        <w:t xml:space="preserve">d) </w:t>
      </w:r>
      <w:r w:rsidRPr="007317B2">
        <w:rPr>
          <w:position w:val="-24"/>
        </w:rPr>
        <w:object w:dxaOrig="360" w:dyaOrig="630" w14:anchorId="2E867D7A">
          <v:shape id="_x0000_i1026" type="#_x0000_t75" style="width:18pt;height:31.5pt" o:ole="">
            <v:imagedata r:id="rId9" o:title=""/>
          </v:shape>
          <o:OLEObject Type="Embed" ProgID="Equation.DSMT4" ShapeID="_x0000_i1026" DrawAspect="Content" ObjectID="_1693831274" r:id="rId10"/>
        </w:object>
      </w:r>
      <w:r w:rsidRPr="007317B2">
        <w:t xml:space="preserve"> </w:t>
      </w:r>
      <w:r>
        <w:tab/>
      </w:r>
      <w:r>
        <w:tab/>
        <w:t>58</w:t>
      </w:r>
    </w:p>
    <w:p w14:paraId="10F5704C" w14:textId="77777777" w:rsidR="003C7B42" w:rsidRPr="00723AF7" w:rsidRDefault="00955A84" w:rsidP="003C0E9E">
      <w:pPr>
        <w:pStyle w:val="Uppgiftluftver"/>
        <w:tabs>
          <w:tab w:val="clear" w:pos="3000"/>
          <w:tab w:val="clear" w:pos="5000"/>
          <w:tab w:val="left" w:pos="3119"/>
          <w:tab w:val="left" w:pos="5670"/>
        </w:tabs>
      </w:pPr>
      <w:r w:rsidRPr="00955A84">
        <w:rPr>
          <w:rStyle w:val="Uppgiftssiffra"/>
        </w:rPr>
        <w:t xml:space="preserve">  </w:t>
      </w:r>
      <w:r w:rsidR="003C7B42" w:rsidRPr="00955A84">
        <w:rPr>
          <w:rStyle w:val="Uppgiftssiffra"/>
        </w:rPr>
        <w:t>2</w:t>
      </w:r>
      <w:r w:rsidR="003C7B42">
        <w:rPr>
          <w:b/>
          <w:bCs/>
        </w:rPr>
        <w:tab/>
      </w:r>
      <w:r w:rsidR="003C7B42" w:rsidRPr="002D335B">
        <w:t>Skriv på ett kortare sätt.</w:t>
      </w:r>
      <w:r w:rsidR="003C7B42">
        <w:tab/>
      </w:r>
      <w:r w:rsidR="003C7B42">
        <w:tab/>
      </w:r>
      <w:r w:rsidR="003C7B42">
        <w:tab/>
      </w:r>
      <w:r w:rsidR="003C7B42" w:rsidRPr="00723AF7">
        <w:t>63</w:t>
      </w:r>
    </w:p>
    <w:p w14:paraId="32E1D5D9" w14:textId="77777777" w:rsidR="003C7B42" w:rsidRPr="00723AF7" w:rsidRDefault="003C7B42" w:rsidP="003C0E9E">
      <w:pPr>
        <w:pStyle w:val="Uppgiftluftver"/>
        <w:tabs>
          <w:tab w:val="clear" w:pos="3000"/>
          <w:tab w:val="clear" w:pos="5000"/>
          <w:tab w:val="left" w:pos="3119"/>
          <w:tab w:val="left" w:pos="5670"/>
        </w:tabs>
        <w:rPr>
          <w:i/>
        </w:rPr>
      </w:pPr>
      <w:r w:rsidRPr="00955A84">
        <w:rPr>
          <w:rStyle w:val="Uppgiftssiffra"/>
        </w:rPr>
        <w:tab/>
      </w:r>
      <w:r w:rsidRPr="00723AF7">
        <w:t>a)  7 · 7 · 7 · 7 · 7</w:t>
      </w:r>
      <w:r w:rsidRPr="00723AF7">
        <w:tab/>
      </w:r>
      <w:proofErr w:type="gramStart"/>
      <w:r w:rsidRPr="00723AF7">
        <w:t>b)  4</w:t>
      </w:r>
      <w:proofErr w:type="gramEnd"/>
      <w:r w:rsidRPr="00723AF7">
        <w:t xml:space="preserve"> + 4 + 4 + 4 + 4</w:t>
      </w:r>
      <w:r w:rsidRPr="00723AF7">
        <w:tab/>
        <w:t xml:space="preserve">c)  </w:t>
      </w:r>
      <w:r w:rsidRPr="00723AF7">
        <w:rPr>
          <w:i/>
        </w:rPr>
        <w:t>x</w:t>
      </w:r>
      <w:r w:rsidRPr="00723AF7">
        <w:t xml:space="preserve"> · </w:t>
      </w:r>
      <w:r w:rsidRPr="00723AF7">
        <w:rPr>
          <w:i/>
        </w:rPr>
        <w:t>x</w:t>
      </w:r>
      <w:r w:rsidRPr="00723AF7">
        <w:t xml:space="preserve"> · </w:t>
      </w:r>
      <w:r w:rsidRPr="00723AF7">
        <w:rPr>
          <w:i/>
        </w:rPr>
        <w:t>x</w:t>
      </w:r>
      <w:r w:rsidRPr="00723AF7">
        <w:t xml:space="preserve"> · </w:t>
      </w:r>
      <w:r w:rsidRPr="00723AF7">
        <w:rPr>
          <w:i/>
        </w:rPr>
        <w:t>x</w:t>
      </w:r>
    </w:p>
    <w:p w14:paraId="1CD5BAB1" w14:textId="77777777" w:rsidR="007C35C4" w:rsidRPr="00723AF7" w:rsidRDefault="00955A84" w:rsidP="003C0E9E">
      <w:pPr>
        <w:pStyle w:val="Uppgiftluftver"/>
        <w:tabs>
          <w:tab w:val="clear" w:pos="3000"/>
          <w:tab w:val="clear" w:pos="5000"/>
          <w:tab w:val="left" w:pos="3119"/>
          <w:tab w:val="left" w:pos="5670"/>
        </w:tabs>
      </w:pPr>
      <w:r w:rsidRPr="00723AF7">
        <w:rPr>
          <w:rStyle w:val="Uppgiftssiffra"/>
        </w:rPr>
        <w:t xml:space="preserve">  </w:t>
      </w:r>
      <w:r w:rsidR="003C7B42" w:rsidRPr="00723AF7">
        <w:rPr>
          <w:rStyle w:val="Uppgiftssiffra"/>
        </w:rPr>
        <w:t>3</w:t>
      </w:r>
      <w:r w:rsidR="003C7B42" w:rsidRPr="00723AF7">
        <w:rPr>
          <w:iCs/>
        </w:rPr>
        <w:tab/>
      </w:r>
      <w:r w:rsidR="007C35C4" w:rsidRPr="00723AF7">
        <w:t>Skriv talen utan potens.</w:t>
      </w:r>
    </w:p>
    <w:p w14:paraId="4E67D3C1" w14:textId="77777777" w:rsidR="003C0E9E" w:rsidRPr="00723AF7" w:rsidRDefault="007C35C4" w:rsidP="00723AF7">
      <w:pPr>
        <w:pStyle w:val="Uppgiftluftver"/>
        <w:tabs>
          <w:tab w:val="clear" w:pos="3000"/>
          <w:tab w:val="clear" w:pos="5000"/>
          <w:tab w:val="left" w:pos="3119"/>
          <w:tab w:val="left" w:pos="5670"/>
        </w:tabs>
        <w:spacing w:before="120"/>
      </w:pPr>
      <w:r w:rsidRPr="00723AF7">
        <w:rPr>
          <w:rStyle w:val="Uppgiftssiffra"/>
        </w:rPr>
        <w:tab/>
      </w:r>
      <w:r w:rsidR="003C7B42" w:rsidRPr="00723AF7">
        <w:t>a)  5</w:t>
      </w:r>
      <w:r w:rsidR="003C7B42" w:rsidRPr="00723AF7">
        <w:rPr>
          <w:vertAlign w:val="superscript"/>
        </w:rPr>
        <w:t>3</w:t>
      </w:r>
      <w:r w:rsidR="003C7B42" w:rsidRPr="00723AF7">
        <w:tab/>
        <w:t xml:space="preserve">b)  </w:t>
      </w:r>
      <w:r w:rsidR="003C7B42" w:rsidRPr="007317B2">
        <w:rPr>
          <w:position w:val="-28"/>
        </w:rPr>
        <w:object w:dxaOrig="540" w:dyaOrig="720" w14:anchorId="78887AF9">
          <v:shape id="_x0000_i1027" type="#_x0000_t75" style="width:27.75pt;height:36pt" o:ole="">
            <v:imagedata r:id="rId11" o:title=""/>
          </v:shape>
          <o:OLEObject Type="Embed" ProgID="Equation.DSMT4" ShapeID="_x0000_i1027" DrawAspect="Content" ObjectID="_1693831275" r:id="rId12"/>
        </w:object>
      </w:r>
    </w:p>
    <w:p w14:paraId="00338532" w14:textId="77777777" w:rsidR="003C7B42" w:rsidRPr="00723AF7" w:rsidRDefault="00955A84" w:rsidP="003C0E9E">
      <w:pPr>
        <w:pStyle w:val="Uppgiftluftver"/>
        <w:tabs>
          <w:tab w:val="clear" w:pos="3000"/>
          <w:tab w:val="clear" w:pos="5000"/>
          <w:tab w:val="left" w:pos="3119"/>
          <w:tab w:val="left" w:pos="5670"/>
        </w:tabs>
      </w:pPr>
      <w:r w:rsidRPr="00723AF7">
        <w:rPr>
          <w:rStyle w:val="Uppgiftssiffra"/>
        </w:rPr>
        <w:tab/>
      </w:r>
      <w:r w:rsidR="003C7B42" w:rsidRPr="00723AF7">
        <w:t>c)  0,2</w:t>
      </w:r>
      <w:r w:rsidR="003C7B42" w:rsidRPr="00723AF7">
        <w:rPr>
          <w:vertAlign w:val="superscript"/>
        </w:rPr>
        <w:t>3</w:t>
      </w:r>
      <w:r w:rsidR="003C7B42" w:rsidRPr="00723AF7">
        <w:tab/>
        <w:t>d) 10 ∙ 0,4</w:t>
      </w:r>
      <w:r w:rsidR="003C7B42" w:rsidRPr="00723AF7">
        <w:rPr>
          <w:vertAlign w:val="superscript"/>
        </w:rPr>
        <w:t>2</w:t>
      </w:r>
      <w:r w:rsidR="003C0E9E" w:rsidRPr="00723AF7">
        <w:rPr>
          <w:vertAlign w:val="superscript"/>
        </w:rPr>
        <w:tab/>
      </w:r>
      <w:r w:rsidR="003C7B42" w:rsidRPr="00723AF7">
        <w:tab/>
        <w:t>63</w:t>
      </w:r>
    </w:p>
    <w:p w14:paraId="53898483" w14:textId="77777777" w:rsidR="003C7B42" w:rsidRDefault="00955A84" w:rsidP="003C0E9E">
      <w:pPr>
        <w:pStyle w:val="Uppgiftluftver"/>
        <w:tabs>
          <w:tab w:val="clear" w:pos="3000"/>
          <w:tab w:val="clear" w:pos="5000"/>
          <w:tab w:val="left" w:pos="3119"/>
          <w:tab w:val="left" w:pos="5670"/>
        </w:tabs>
      </w:pPr>
      <w:r w:rsidRPr="00723AF7">
        <w:rPr>
          <w:rStyle w:val="Uppgiftssiffra"/>
        </w:rPr>
        <w:t xml:space="preserve">  </w:t>
      </w:r>
      <w:r w:rsidR="003C7B42" w:rsidRPr="00955A84">
        <w:rPr>
          <w:rStyle w:val="Uppgiftssiffra"/>
        </w:rPr>
        <w:t>4</w:t>
      </w:r>
      <w:r w:rsidR="003C7B42" w:rsidRPr="007317B2">
        <w:rPr>
          <w:b/>
          <w:bCs/>
          <w:iCs/>
        </w:rPr>
        <w:tab/>
      </w:r>
      <w:proofErr w:type="gramStart"/>
      <w:r w:rsidR="003C7B42" w:rsidRPr="007317B2">
        <w:t>a)  (</w:t>
      </w:r>
      <w:proofErr w:type="gramEnd"/>
      <w:r w:rsidR="003C7B42" w:rsidRPr="007317B2">
        <w:t>–2)</w:t>
      </w:r>
      <w:r w:rsidR="003C7B42" w:rsidRPr="007317B2">
        <w:rPr>
          <w:vertAlign w:val="superscript"/>
        </w:rPr>
        <w:t>2</w:t>
      </w:r>
      <w:r w:rsidR="003C7B42" w:rsidRPr="007317B2">
        <w:rPr>
          <w:vertAlign w:val="superscript"/>
        </w:rPr>
        <w:tab/>
      </w:r>
      <w:r w:rsidR="003C7B42" w:rsidRPr="007317B2">
        <w:t>b)  (–3)</w:t>
      </w:r>
      <w:r w:rsidR="003C7B42" w:rsidRPr="007317B2">
        <w:rPr>
          <w:vertAlign w:val="superscript"/>
        </w:rPr>
        <w:t>3</w:t>
      </w:r>
      <w:r w:rsidR="003C7B42" w:rsidRPr="007317B2">
        <w:tab/>
        <w:t>c)  (–0,5)</w:t>
      </w:r>
      <w:r w:rsidR="003C7B42" w:rsidRPr="007317B2">
        <w:rPr>
          <w:vertAlign w:val="superscript"/>
        </w:rPr>
        <w:t>2</w:t>
      </w:r>
      <w:r w:rsidR="003C7B42" w:rsidRPr="007317B2">
        <w:t xml:space="preserve"> – 0,4</w:t>
      </w:r>
      <w:r w:rsidR="003C7B42" w:rsidRPr="007317B2">
        <w:rPr>
          <w:vertAlign w:val="superscript"/>
        </w:rPr>
        <w:t>2</w:t>
      </w:r>
      <w:r w:rsidR="003C7B42">
        <w:tab/>
        <w:t>64</w:t>
      </w:r>
    </w:p>
    <w:p w14:paraId="5DAD7C04" w14:textId="77777777" w:rsidR="003C0E9E" w:rsidRDefault="00955A84" w:rsidP="003C0E9E">
      <w:pPr>
        <w:pStyle w:val="Uppgiftluftver"/>
        <w:tabs>
          <w:tab w:val="clear" w:pos="3000"/>
          <w:tab w:val="clear" w:pos="5000"/>
          <w:tab w:val="left" w:pos="3119"/>
          <w:tab w:val="left" w:pos="5670"/>
        </w:tabs>
      </w:pPr>
      <w:r w:rsidRPr="00955A84">
        <w:rPr>
          <w:rStyle w:val="Uppgiftssiffra"/>
        </w:rPr>
        <w:t xml:space="preserve">  </w:t>
      </w:r>
      <w:r w:rsidR="003C7B42" w:rsidRPr="00955A84">
        <w:rPr>
          <w:rStyle w:val="Uppgiftssiffra"/>
        </w:rPr>
        <w:t>5</w:t>
      </w:r>
      <w:r w:rsidR="003C7B42">
        <w:rPr>
          <w:b/>
          <w:bCs/>
          <w:iCs/>
        </w:rPr>
        <w:tab/>
      </w:r>
      <w:r w:rsidR="003C7B42" w:rsidRPr="00DF283E">
        <w:t>a)  2</w:t>
      </w:r>
      <w:r w:rsidR="003C7B42" w:rsidRPr="00DF283E">
        <w:rPr>
          <w:vertAlign w:val="superscript"/>
        </w:rPr>
        <w:t>4</w:t>
      </w:r>
      <w:r w:rsidR="003C7B42" w:rsidRPr="00DF283E">
        <w:t xml:space="preserve"> </w:t>
      </w:r>
      <w:r w:rsidR="003C7B42">
        <w:rPr>
          <w:rFonts w:cstheme="minorHAnsi"/>
        </w:rPr>
        <w:t>‒</w:t>
      </w:r>
      <w:r w:rsidR="003C7B42">
        <w:t xml:space="preserve"> </w:t>
      </w:r>
      <w:r w:rsidR="003C7B42" w:rsidRPr="00DF283E">
        <w:t>2</w:t>
      </w:r>
      <w:r w:rsidR="003C7B42" w:rsidRPr="00DF283E">
        <w:rPr>
          <w:vertAlign w:val="superscript"/>
        </w:rPr>
        <w:t>2</w:t>
      </w:r>
      <w:r w:rsidR="003C7B42" w:rsidRPr="00DF283E">
        <w:tab/>
        <w:t>b)  5 ∙ 3</w:t>
      </w:r>
      <w:r w:rsidR="003C7B42" w:rsidRPr="00DF283E">
        <w:rPr>
          <w:vertAlign w:val="superscript"/>
        </w:rPr>
        <w:t>2</w:t>
      </w:r>
      <w:r w:rsidR="003C7B42" w:rsidRPr="00DF283E">
        <w:t xml:space="preserve"> </w:t>
      </w:r>
    </w:p>
    <w:p w14:paraId="637B994A" w14:textId="77777777" w:rsidR="003C7B42" w:rsidRDefault="003C7B42" w:rsidP="003C0E9E">
      <w:pPr>
        <w:pStyle w:val="Uppgiftluftver"/>
        <w:tabs>
          <w:tab w:val="clear" w:pos="3000"/>
          <w:tab w:val="clear" w:pos="5000"/>
          <w:tab w:val="left" w:pos="3119"/>
          <w:tab w:val="left" w:pos="5670"/>
        </w:tabs>
      </w:pPr>
      <w:r w:rsidRPr="00955A84">
        <w:rPr>
          <w:rStyle w:val="Uppgiftssiffra"/>
        </w:rPr>
        <w:tab/>
      </w:r>
      <w:r w:rsidRPr="00DF283E">
        <w:t xml:space="preserve">c) </w:t>
      </w:r>
      <w:r w:rsidRPr="00062ACC">
        <w:rPr>
          <w:position w:val="-24"/>
        </w:rPr>
        <w:object w:dxaOrig="639" w:dyaOrig="660" w14:anchorId="26E29181">
          <v:shape id="_x0000_i1028" type="#_x0000_t75" style="width:32.25pt;height:33pt" o:ole="">
            <v:imagedata r:id="rId13" o:title=""/>
          </v:shape>
          <o:OLEObject Type="Embed" ProgID="Equation.DSMT4" ShapeID="_x0000_i1028" DrawAspect="Content" ObjectID="_1693831276" r:id="rId14"/>
        </w:object>
      </w:r>
      <w:r w:rsidRPr="00DF283E">
        <w:tab/>
        <w:t>d</w:t>
      </w:r>
      <w:proofErr w:type="gramStart"/>
      <w:r w:rsidRPr="00DF283E">
        <w:t>)  (</w:t>
      </w:r>
      <w:proofErr w:type="gramEnd"/>
      <w:r w:rsidRPr="00DF283E">
        <w:t>11 – 3)</w:t>
      </w:r>
      <w:r w:rsidRPr="00DF283E">
        <w:rPr>
          <w:vertAlign w:val="superscript"/>
        </w:rPr>
        <w:t>2</w:t>
      </w:r>
      <w:r>
        <w:tab/>
      </w:r>
      <w:r w:rsidR="003C0E9E">
        <w:tab/>
      </w:r>
      <w:r>
        <w:t>64</w:t>
      </w:r>
    </w:p>
    <w:p w14:paraId="17B4A50B" w14:textId="77777777" w:rsidR="003C7B42" w:rsidRPr="007317B2" w:rsidRDefault="00955A84" w:rsidP="003C0E9E">
      <w:pPr>
        <w:pStyle w:val="Uppgiftluftver"/>
        <w:tabs>
          <w:tab w:val="clear" w:pos="3000"/>
          <w:tab w:val="clear" w:pos="5000"/>
          <w:tab w:val="left" w:pos="3119"/>
          <w:tab w:val="left" w:pos="5670"/>
        </w:tabs>
      </w:pPr>
      <w:r w:rsidRPr="00955A84">
        <w:rPr>
          <w:rStyle w:val="Uppgiftssiffra"/>
        </w:rPr>
        <w:t xml:space="preserve">  </w:t>
      </w:r>
      <w:r w:rsidR="003C7B42" w:rsidRPr="00955A84">
        <w:rPr>
          <w:rStyle w:val="Uppgiftssiffra"/>
        </w:rPr>
        <w:t>6</w:t>
      </w:r>
      <w:r w:rsidR="003C7B42" w:rsidRPr="007317B2">
        <w:rPr>
          <w:b/>
          <w:bCs/>
          <w:iCs/>
        </w:rPr>
        <w:tab/>
      </w:r>
      <w:r w:rsidR="003C7B42" w:rsidRPr="007317B2">
        <w:t>Skriv talen som tiopotenser.</w:t>
      </w:r>
      <w:r w:rsidR="003C7B42">
        <w:tab/>
      </w:r>
      <w:r w:rsidR="003C7B42">
        <w:tab/>
        <w:t>69</w:t>
      </w:r>
    </w:p>
    <w:p w14:paraId="082C65D3" w14:textId="77777777" w:rsidR="003C7B42" w:rsidRDefault="003C7B42" w:rsidP="003C0E9E">
      <w:pPr>
        <w:pStyle w:val="Uppgiftluftver"/>
        <w:tabs>
          <w:tab w:val="clear" w:pos="3000"/>
          <w:tab w:val="clear" w:pos="5000"/>
          <w:tab w:val="left" w:pos="3119"/>
          <w:tab w:val="left" w:pos="5670"/>
        </w:tabs>
      </w:pPr>
      <w:r w:rsidRPr="00955A84">
        <w:rPr>
          <w:rStyle w:val="Uppgiftssiffra"/>
        </w:rPr>
        <w:tab/>
      </w:r>
      <w:r w:rsidRPr="007317B2">
        <w:t>a)  1 000</w:t>
      </w:r>
      <w:r w:rsidRPr="007317B2">
        <w:tab/>
      </w:r>
      <w:proofErr w:type="gramStart"/>
      <w:r w:rsidRPr="007317B2">
        <w:t>b)  100</w:t>
      </w:r>
      <w:proofErr w:type="gramEnd"/>
      <w:r w:rsidRPr="007317B2">
        <w:t xml:space="preserve"> 000</w:t>
      </w:r>
      <w:r w:rsidRPr="007317B2">
        <w:tab/>
        <w:t>c)  tio miljoner</w:t>
      </w:r>
    </w:p>
    <w:p w14:paraId="2A4B066D" w14:textId="77777777" w:rsidR="003C7B42" w:rsidRDefault="00955A84" w:rsidP="003C0E9E">
      <w:pPr>
        <w:pStyle w:val="Uppgiftluftver"/>
        <w:tabs>
          <w:tab w:val="clear" w:pos="3000"/>
          <w:tab w:val="clear" w:pos="5000"/>
          <w:tab w:val="left" w:pos="3119"/>
          <w:tab w:val="left" w:pos="5670"/>
        </w:tabs>
      </w:pPr>
      <w:r w:rsidRPr="00955A84">
        <w:rPr>
          <w:rStyle w:val="Uppgiftssiffra"/>
        </w:rPr>
        <w:t xml:space="preserve">  </w:t>
      </w:r>
      <w:r w:rsidR="003C7B42" w:rsidRPr="00955A84">
        <w:rPr>
          <w:rStyle w:val="Uppgiftssiffra"/>
        </w:rPr>
        <w:t>7</w:t>
      </w:r>
      <w:r w:rsidR="003C7B42">
        <w:tab/>
        <w:t xml:space="preserve">a)  </w:t>
      </w:r>
      <w:r w:rsidR="003C7B42" w:rsidRPr="002D335B">
        <w:t xml:space="preserve">Skriv </w:t>
      </w:r>
      <w:r w:rsidR="003C7B42">
        <w:t>talet 65 000 i grundpotensform.</w:t>
      </w:r>
      <w:r w:rsidR="003C7B42">
        <w:tab/>
      </w:r>
      <w:r w:rsidR="003C7B42">
        <w:tab/>
        <w:t>69</w:t>
      </w:r>
    </w:p>
    <w:p w14:paraId="1B4254F9" w14:textId="77777777" w:rsidR="003C7B42" w:rsidRDefault="003C7B42" w:rsidP="003C0E9E">
      <w:pPr>
        <w:pStyle w:val="Uppgiftluftver"/>
        <w:tabs>
          <w:tab w:val="clear" w:pos="3000"/>
          <w:tab w:val="clear" w:pos="5000"/>
          <w:tab w:val="left" w:pos="3119"/>
          <w:tab w:val="left" w:pos="5670"/>
        </w:tabs>
      </w:pPr>
      <w:r w:rsidRPr="00955A84">
        <w:rPr>
          <w:rStyle w:val="Uppgiftssiffra"/>
        </w:rPr>
        <w:tab/>
      </w:r>
      <w:r>
        <w:t>b)  Skriv talet 4,2 ∙ 10</w:t>
      </w:r>
      <w:r>
        <w:rPr>
          <w:vertAlign w:val="superscript"/>
        </w:rPr>
        <w:t>5</w:t>
      </w:r>
      <w:r w:rsidRPr="00FE22E8">
        <w:t xml:space="preserve"> utan t</w:t>
      </w:r>
      <w:r>
        <w:t>iopotens.</w:t>
      </w:r>
    </w:p>
    <w:p w14:paraId="5AC291F9" w14:textId="77777777" w:rsidR="003C7B42" w:rsidRDefault="00955A84" w:rsidP="003C0E9E">
      <w:pPr>
        <w:pStyle w:val="Uppgiftluftver"/>
        <w:tabs>
          <w:tab w:val="clear" w:pos="3000"/>
          <w:tab w:val="clear" w:pos="5000"/>
          <w:tab w:val="left" w:pos="3119"/>
          <w:tab w:val="left" w:pos="5670"/>
        </w:tabs>
      </w:pPr>
      <w:r w:rsidRPr="00955A84">
        <w:rPr>
          <w:rStyle w:val="Uppgiftssiffra"/>
        </w:rPr>
        <w:t xml:space="preserve">  </w:t>
      </w:r>
      <w:r w:rsidR="003C7B42" w:rsidRPr="00955A84">
        <w:rPr>
          <w:rStyle w:val="Uppgiftssiffra"/>
        </w:rPr>
        <w:t>8</w:t>
      </w:r>
      <w:r w:rsidR="003C7B42">
        <w:rPr>
          <w:b/>
          <w:bCs/>
        </w:rPr>
        <w:tab/>
      </w:r>
      <w:proofErr w:type="gramStart"/>
      <w:r w:rsidR="003C7B42" w:rsidRPr="002E157D">
        <w:t>a)  10</w:t>
      </w:r>
      <w:r w:rsidR="003C7B42" w:rsidRPr="002E157D">
        <w:rPr>
          <w:vertAlign w:val="superscript"/>
        </w:rPr>
        <w:t>2</w:t>
      </w:r>
      <w:proofErr w:type="gramEnd"/>
      <w:r w:rsidR="003C7B42" w:rsidRPr="002E157D">
        <w:t xml:space="preserve"> · 10 · 10</w:t>
      </w:r>
      <w:r w:rsidR="003C7B42" w:rsidRPr="002E157D">
        <w:rPr>
          <w:vertAlign w:val="superscript"/>
        </w:rPr>
        <w:t>4</w:t>
      </w:r>
      <w:r w:rsidR="003C7B42" w:rsidRPr="002E157D">
        <w:tab/>
        <w:t xml:space="preserve">b) </w:t>
      </w:r>
      <w:r w:rsidR="003C7B42" w:rsidRPr="002E157D">
        <w:rPr>
          <w:position w:val="-24"/>
        </w:rPr>
        <w:object w:dxaOrig="330" w:dyaOrig="660" w14:anchorId="5CF4BCD5">
          <v:shape id="_x0000_i1029" type="#_x0000_t75" style="width:16.5pt;height:33pt" o:ole="">
            <v:imagedata r:id="rId15" o:title=""/>
          </v:shape>
          <o:OLEObject Type="Embed" ProgID="Equation.DSMT4" ShapeID="_x0000_i1029" DrawAspect="Content" ObjectID="_1693831277" r:id="rId16"/>
        </w:object>
      </w:r>
      <w:r w:rsidR="003C7B42" w:rsidRPr="002E157D">
        <w:t xml:space="preserve"> </w:t>
      </w:r>
      <w:r w:rsidR="003C7B42" w:rsidRPr="002E157D">
        <w:tab/>
        <w:t xml:space="preserve">c) </w:t>
      </w:r>
      <w:r w:rsidR="003C7B42" w:rsidRPr="002E157D">
        <w:rPr>
          <w:position w:val="-24"/>
        </w:rPr>
        <w:object w:dxaOrig="630" w:dyaOrig="660" w14:anchorId="33FD0F59">
          <v:shape id="_x0000_i1030" type="#_x0000_t75" style="width:31.5pt;height:33pt" o:ole="">
            <v:imagedata r:id="rId17" o:title=""/>
          </v:shape>
          <o:OLEObject Type="Embed" ProgID="Equation.DSMT4" ShapeID="_x0000_i1030" DrawAspect="Content" ObjectID="_1693831278" r:id="rId18"/>
        </w:object>
      </w:r>
      <w:r w:rsidR="003C7B42" w:rsidRPr="002E157D">
        <w:t xml:space="preserve"> </w:t>
      </w:r>
      <w:r w:rsidR="003C0E9E">
        <w:tab/>
      </w:r>
      <w:r w:rsidR="003C7B42">
        <w:t>74</w:t>
      </w:r>
    </w:p>
    <w:p w14:paraId="7566DC2A" w14:textId="77777777" w:rsidR="00955A84" w:rsidRDefault="00955A84">
      <w:pPr>
        <w:rPr>
          <w:rStyle w:val="Uppgiftssiffra"/>
        </w:rPr>
      </w:pPr>
      <w:r>
        <w:rPr>
          <w:rStyle w:val="Uppgiftssiffra"/>
        </w:rPr>
        <w:br w:type="page"/>
      </w:r>
    </w:p>
    <w:p w14:paraId="061927E1" w14:textId="77777777" w:rsidR="003C7B42" w:rsidRDefault="00723AF7" w:rsidP="003C0E9E">
      <w:pPr>
        <w:pStyle w:val="Uppgiftluftver"/>
        <w:tabs>
          <w:tab w:val="clear" w:pos="3000"/>
          <w:tab w:val="clear" w:pos="5000"/>
          <w:tab w:val="left" w:pos="3119"/>
          <w:tab w:val="left" w:pos="5670"/>
        </w:tabs>
      </w:pPr>
      <w:r w:rsidRPr="00723AF7">
        <w:rPr>
          <w:rStyle w:val="Uppgiftssiffra"/>
          <w:noProof/>
        </w:rPr>
        <w:lastRenderedPageBreak/>
        <w:drawing>
          <wp:anchor distT="0" distB="0" distL="114300" distR="114300" simplePos="0" relativeHeight="251669504" behindDoc="1" locked="0" layoutInCell="1" allowOverlap="1" wp14:anchorId="0E428641" wp14:editId="29251294">
            <wp:simplePos x="0" y="0"/>
            <wp:positionH relativeFrom="column">
              <wp:posOffset>-1080135</wp:posOffset>
            </wp:positionH>
            <wp:positionV relativeFrom="paragraph">
              <wp:posOffset>-1313180</wp:posOffset>
            </wp:positionV>
            <wp:extent cx="7591425" cy="10658475"/>
            <wp:effectExtent l="19050" t="0" r="9525" b="0"/>
            <wp:wrapNone/>
            <wp:docPr id="4"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658475"/>
                    </a:xfrm>
                    <a:prstGeom prst="rect">
                      <a:avLst/>
                    </a:prstGeom>
                  </pic:spPr>
                </pic:pic>
              </a:graphicData>
            </a:graphic>
          </wp:anchor>
        </w:drawing>
      </w:r>
      <w:r w:rsidR="00955A84" w:rsidRPr="00955A84">
        <w:rPr>
          <w:rStyle w:val="Uppgiftssiffra"/>
        </w:rPr>
        <w:t xml:space="preserve">  </w:t>
      </w:r>
      <w:r w:rsidR="003C7B42" w:rsidRPr="00955A84">
        <w:rPr>
          <w:rStyle w:val="Uppgiftssiffra"/>
        </w:rPr>
        <w:t>9</w:t>
      </w:r>
      <w:r w:rsidR="003C7B42" w:rsidRPr="002E157D">
        <w:rPr>
          <w:b/>
          <w:bCs/>
        </w:rPr>
        <w:tab/>
      </w:r>
      <w:r w:rsidR="003C7B42">
        <w:t xml:space="preserve">Vilket tal är </w:t>
      </w:r>
      <w:r w:rsidR="003C7B42">
        <w:rPr>
          <w:i/>
          <w:iCs/>
        </w:rPr>
        <w:t>x</w:t>
      </w:r>
      <w:r w:rsidR="003C7B42">
        <w:t>?</w:t>
      </w:r>
      <w:r w:rsidR="003C7B42">
        <w:tab/>
      </w:r>
      <w:r w:rsidR="003C7B42">
        <w:tab/>
      </w:r>
      <w:r w:rsidR="003C7B42">
        <w:tab/>
        <w:t>74</w:t>
      </w:r>
    </w:p>
    <w:p w14:paraId="0E1B9684" w14:textId="4A2A6ABD" w:rsidR="003C7B42" w:rsidRDefault="003C7B42" w:rsidP="003C0E9E">
      <w:pPr>
        <w:pStyle w:val="Uppgiftluftver"/>
        <w:tabs>
          <w:tab w:val="clear" w:pos="3000"/>
          <w:tab w:val="clear" w:pos="5000"/>
          <w:tab w:val="left" w:pos="3119"/>
          <w:tab w:val="left" w:pos="5670"/>
        </w:tabs>
      </w:pPr>
      <w:r>
        <w:rPr>
          <w:b/>
          <w:bCs/>
        </w:rPr>
        <w:tab/>
      </w:r>
      <w:r>
        <w:t xml:space="preserve">a) </w:t>
      </w:r>
      <w:r w:rsidR="00646FCA" w:rsidRPr="002E157D">
        <w:rPr>
          <w:position w:val="-24"/>
        </w:rPr>
        <w:object w:dxaOrig="639" w:dyaOrig="660" w14:anchorId="0E467CA1">
          <v:shape id="_x0000_i1053" type="#_x0000_t75" style="width:32.25pt;height:33pt" o:ole="">
            <v:imagedata r:id="rId19" o:title=""/>
          </v:shape>
          <o:OLEObject Type="Embed" ProgID="Equation.DSMT4" ShapeID="_x0000_i1053" DrawAspect="Content" ObjectID="_1693831279" r:id="rId20"/>
        </w:object>
      </w:r>
      <w:r>
        <w:t xml:space="preserve"> = 5</w:t>
      </w:r>
      <w:r>
        <w:rPr>
          <w:vertAlign w:val="superscript"/>
        </w:rPr>
        <w:t>6</w:t>
      </w:r>
      <w:r>
        <w:tab/>
      </w:r>
      <w:proofErr w:type="gramStart"/>
      <w:r>
        <w:t>b)  3</w:t>
      </w:r>
      <w:proofErr w:type="gramEnd"/>
      <w:r>
        <w:rPr>
          <w:i/>
          <w:iCs/>
          <w:vertAlign w:val="superscript"/>
        </w:rPr>
        <w:t>x</w:t>
      </w:r>
      <w:r>
        <w:rPr>
          <w:rFonts w:cstheme="minorHAnsi"/>
          <w:vertAlign w:val="superscript"/>
        </w:rPr>
        <w:t>‒</w:t>
      </w:r>
      <w:r>
        <w:rPr>
          <w:vertAlign w:val="superscript"/>
        </w:rPr>
        <w:t>1</w:t>
      </w:r>
      <w:r>
        <w:t xml:space="preserve"> = 9</w:t>
      </w:r>
      <w:r>
        <w:tab/>
        <w:t xml:space="preserve">c)  1 = </w:t>
      </w:r>
      <w:r w:rsidRPr="002E157D">
        <w:rPr>
          <w:position w:val="-24"/>
        </w:rPr>
        <w:object w:dxaOrig="859" w:dyaOrig="660" w14:anchorId="4127DD31">
          <v:shape id="_x0000_i1032" type="#_x0000_t75" style="width:42.75pt;height:33pt" o:ole="">
            <v:imagedata r:id="rId21" o:title=""/>
          </v:shape>
          <o:OLEObject Type="Embed" ProgID="Equation.DSMT4" ShapeID="_x0000_i1032" DrawAspect="Content" ObjectID="_1693831280" r:id="rId22"/>
        </w:object>
      </w:r>
    </w:p>
    <w:p w14:paraId="536A0D22" w14:textId="77777777" w:rsidR="003C7B42" w:rsidRPr="003C7B42" w:rsidRDefault="007B7C2F" w:rsidP="003C0E9E">
      <w:pPr>
        <w:pStyle w:val="Uppgiftluftver"/>
        <w:tabs>
          <w:tab w:val="clear" w:pos="3000"/>
          <w:tab w:val="clear" w:pos="5000"/>
          <w:tab w:val="left" w:pos="3119"/>
          <w:tab w:val="left" w:pos="5670"/>
        </w:tabs>
      </w:pPr>
      <w:r w:rsidRPr="004A7F29">
        <w:rPr>
          <w:rStyle w:val="Uppgiftssiffra"/>
        </w:rPr>
        <w:t>10</w:t>
      </w:r>
      <w:r w:rsidRPr="007925E0">
        <w:rPr>
          <w:b/>
          <w:bCs/>
        </w:rPr>
        <w:tab/>
      </w:r>
      <w:r w:rsidR="003C7B42" w:rsidRPr="003C7B42">
        <w:t>Skriv talen i grundpotensform.</w:t>
      </w:r>
      <w:r w:rsidR="003C7B42" w:rsidRPr="003C7B42">
        <w:tab/>
      </w:r>
      <w:r w:rsidR="003C7B42" w:rsidRPr="003C7B42">
        <w:tab/>
        <w:t>79</w:t>
      </w:r>
    </w:p>
    <w:p w14:paraId="2686C09F" w14:textId="77777777" w:rsidR="003C7B42" w:rsidRPr="003C7B42" w:rsidRDefault="003C7B42" w:rsidP="003C0E9E">
      <w:pPr>
        <w:pStyle w:val="Uppgiftluftver"/>
        <w:tabs>
          <w:tab w:val="clear" w:pos="3000"/>
          <w:tab w:val="clear" w:pos="5000"/>
          <w:tab w:val="left" w:pos="3119"/>
          <w:tab w:val="left" w:pos="5670"/>
        </w:tabs>
      </w:pPr>
      <w:r w:rsidRPr="003C7B42">
        <w:tab/>
        <w:t>a)  0,07</w:t>
      </w:r>
      <w:r w:rsidRPr="003C7B42">
        <w:tab/>
        <w:t>b)  0,000 065</w:t>
      </w:r>
    </w:p>
    <w:p w14:paraId="1A98637D" w14:textId="77777777" w:rsidR="003C7B42" w:rsidRPr="00AD4708" w:rsidRDefault="003C7B42" w:rsidP="003C0E9E">
      <w:pPr>
        <w:pStyle w:val="Uppgiftluftver"/>
        <w:tabs>
          <w:tab w:val="clear" w:pos="3000"/>
          <w:tab w:val="clear" w:pos="5000"/>
          <w:tab w:val="left" w:pos="3119"/>
          <w:tab w:val="left" w:pos="5670"/>
        </w:tabs>
        <w:rPr>
          <w:lang w:val="en-US"/>
        </w:rPr>
      </w:pPr>
      <w:r w:rsidRPr="00955A84">
        <w:rPr>
          <w:rStyle w:val="Uppgiftssiffra"/>
        </w:rPr>
        <w:t>11</w:t>
      </w:r>
      <w:r w:rsidRPr="003C7B42">
        <w:tab/>
        <w:t>Skriv talen utan tiopotens.</w:t>
      </w:r>
      <w:r w:rsidRPr="003C7B42">
        <w:tab/>
      </w:r>
      <w:r w:rsidRPr="003C7B42">
        <w:tab/>
      </w:r>
      <w:r w:rsidR="00955A84">
        <w:tab/>
      </w:r>
      <w:r w:rsidRPr="00AD4708">
        <w:rPr>
          <w:lang w:val="en-US"/>
        </w:rPr>
        <w:t>80</w:t>
      </w:r>
    </w:p>
    <w:p w14:paraId="632D7013" w14:textId="77777777" w:rsidR="003C7B42" w:rsidRPr="009679C3" w:rsidRDefault="003C7B42" w:rsidP="003C0E9E">
      <w:pPr>
        <w:pStyle w:val="Uppgiftluftver"/>
        <w:tabs>
          <w:tab w:val="clear" w:pos="3000"/>
          <w:tab w:val="clear" w:pos="5000"/>
          <w:tab w:val="left" w:pos="3119"/>
          <w:tab w:val="left" w:pos="5670"/>
        </w:tabs>
        <w:rPr>
          <w:lang w:val="en-GB"/>
        </w:rPr>
      </w:pPr>
      <w:r w:rsidRPr="00AD4708">
        <w:rPr>
          <w:lang w:val="en-US"/>
        </w:rPr>
        <w:tab/>
      </w:r>
      <w:r w:rsidRPr="009679C3">
        <w:rPr>
          <w:lang w:val="en-GB"/>
        </w:rPr>
        <w:t>a)  3,5 · 10</w:t>
      </w:r>
      <w:bookmarkStart w:id="0" w:name="_Hlk42355052"/>
      <w:r w:rsidR="007C35C4">
        <w:rPr>
          <w:vertAlign w:val="superscript"/>
          <w:lang w:val="en-GB"/>
        </w:rPr>
        <w:t>‒2</w:t>
      </w:r>
      <w:bookmarkEnd w:id="0"/>
      <w:r w:rsidRPr="009679C3">
        <w:rPr>
          <w:lang w:val="en-GB"/>
        </w:rPr>
        <w:tab/>
      </w:r>
      <w:proofErr w:type="gramStart"/>
      <w:r w:rsidRPr="009679C3">
        <w:rPr>
          <w:lang w:val="en-GB"/>
        </w:rPr>
        <w:t>b)  1</w:t>
      </w:r>
      <w:proofErr w:type="gramEnd"/>
      <w:r w:rsidRPr="009679C3">
        <w:rPr>
          <w:lang w:val="en-GB"/>
        </w:rPr>
        <w:t>,45 · 10</w:t>
      </w:r>
      <w:r w:rsidR="007C35C4">
        <w:rPr>
          <w:vertAlign w:val="superscript"/>
          <w:lang w:val="en-GB"/>
        </w:rPr>
        <w:t>‒4</w:t>
      </w:r>
    </w:p>
    <w:p w14:paraId="6131758C" w14:textId="77777777" w:rsidR="003C7B42" w:rsidRPr="009679C3" w:rsidRDefault="003C7B42" w:rsidP="003C0E9E">
      <w:pPr>
        <w:pStyle w:val="Uppgiftluftver"/>
        <w:tabs>
          <w:tab w:val="clear" w:pos="3000"/>
          <w:tab w:val="clear" w:pos="5000"/>
          <w:tab w:val="left" w:pos="3119"/>
          <w:tab w:val="left" w:pos="5670"/>
        </w:tabs>
        <w:rPr>
          <w:lang w:val="en-GB"/>
        </w:rPr>
      </w:pPr>
      <w:r w:rsidRPr="009679C3">
        <w:rPr>
          <w:rStyle w:val="Uppgiftssiffra"/>
          <w:lang w:val="en-GB"/>
        </w:rPr>
        <w:t>12</w:t>
      </w:r>
      <w:r w:rsidRPr="009679C3">
        <w:rPr>
          <w:lang w:val="en-GB"/>
        </w:rPr>
        <w:tab/>
      </w:r>
      <w:proofErr w:type="gramStart"/>
      <w:r w:rsidRPr="009679C3">
        <w:rPr>
          <w:lang w:val="en-GB"/>
        </w:rPr>
        <w:t xml:space="preserve">a)  </w:t>
      </w:r>
      <w:r w:rsidR="007C35C4" w:rsidRPr="009679C3">
        <w:rPr>
          <w:lang w:val="en-GB"/>
        </w:rPr>
        <w:t>10</w:t>
      </w:r>
      <w:r w:rsidR="007C35C4">
        <w:rPr>
          <w:vertAlign w:val="superscript"/>
          <w:lang w:val="en-GB"/>
        </w:rPr>
        <w:t>3</w:t>
      </w:r>
      <w:proofErr w:type="gramEnd"/>
      <w:r w:rsidR="007C35C4" w:rsidRPr="009679C3">
        <w:rPr>
          <w:lang w:val="en-GB"/>
        </w:rPr>
        <w:t xml:space="preserve"> </w:t>
      </w:r>
      <w:r w:rsidRPr="009679C3">
        <w:rPr>
          <w:lang w:val="en-GB"/>
        </w:rPr>
        <w:t>· 10</w:t>
      </w:r>
      <w:r w:rsidR="007C35C4">
        <w:rPr>
          <w:vertAlign w:val="superscript"/>
          <w:lang w:val="en-GB"/>
        </w:rPr>
        <w:t>‒8</w:t>
      </w:r>
      <w:r w:rsidRPr="009679C3">
        <w:rPr>
          <w:lang w:val="en-GB"/>
        </w:rPr>
        <w:tab/>
        <w:t xml:space="preserve">b) </w:t>
      </w:r>
      <w:r w:rsidR="00955A84" w:rsidRPr="00955A84">
        <w:rPr>
          <w:position w:val="-24"/>
        </w:rPr>
        <w:object w:dxaOrig="320" w:dyaOrig="660" w14:anchorId="315D7D30">
          <v:shape id="_x0000_i1033" type="#_x0000_t75" style="width:15.75pt;height:33pt" o:ole="">
            <v:imagedata r:id="rId23" o:title=""/>
          </v:shape>
          <o:OLEObject Type="Embed" ProgID="Equation.DSMT4" ShapeID="_x0000_i1033" DrawAspect="Content" ObjectID="_1693831281" r:id="rId24"/>
        </w:object>
      </w:r>
      <w:r w:rsidRPr="009679C3">
        <w:rPr>
          <w:lang w:val="en-GB"/>
        </w:rPr>
        <w:t xml:space="preserve"> </w:t>
      </w:r>
      <w:r w:rsidRPr="009679C3">
        <w:rPr>
          <w:lang w:val="en-GB"/>
        </w:rPr>
        <w:tab/>
        <w:t>c)  4</w:t>
      </w:r>
      <w:r w:rsidR="007C35C4">
        <w:rPr>
          <w:vertAlign w:val="superscript"/>
          <w:lang w:val="en-GB"/>
        </w:rPr>
        <w:t>‒5</w:t>
      </w:r>
      <w:r w:rsidRPr="009679C3">
        <w:rPr>
          <w:lang w:val="en-GB"/>
        </w:rPr>
        <w:t>· 4</w:t>
      </w:r>
      <w:r w:rsidR="007C35C4">
        <w:rPr>
          <w:vertAlign w:val="superscript"/>
          <w:lang w:val="en-GB"/>
        </w:rPr>
        <w:t>‒1</w:t>
      </w:r>
      <w:r w:rsidRPr="009679C3">
        <w:rPr>
          <w:lang w:val="en-GB"/>
        </w:rPr>
        <w:tab/>
        <w:t>80</w:t>
      </w:r>
    </w:p>
    <w:p w14:paraId="4177643C" w14:textId="77777777" w:rsidR="003C7B42" w:rsidRPr="009679C3" w:rsidRDefault="003C7B42" w:rsidP="003C0E9E">
      <w:pPr>
        <w:pStyle w:val="Uppgiftluftver"/>
        <w:tabs>
          <w:tab w:val="clear" w:pos="3000"/>
          <w:tab w:val="clear" w:pos="5000"/>
          <w:tab w:val="left" w:pos="3119"/>
          <w:tab w:val="left" w:pos="5670"/>
        </w:tabs>
        <w:rPr>
          <w:lang w:val="en-GB"/>
        </w:rPr>
      </w:pPr>
      <w:r w:rsidRPr="009679C3">
        <w:rPr>
          <w:rStyle w:val="Uppgiftssiffra"/>
          <w:lang w:val="en-GB"/>
        </w:rPr>
        <w:t>13</w:t>
      </w:r>
      <w:r w:rsidRPr="009679C3">
        <w:rPr>
          <w:lang w:val="en-GB"/>
        </w:rPr>
        <w:tab/>
        <w:t xml:space="preserve">a)  4,5 ∙ </w:t>
      </w:r>
      <w:r w:rsidR="007C35C4" w:rsidRPr="009679C3">
        <w:rPr>
          <w:lang w:val="en-GB"/>
        </w:rPr>
        <w:t>10</w:t>
      </w:r>
      <w:r w:rsidR="007C35C4">
        <w:rPr>
          <w:vertAlign w:val="superscript"/>
          <w:lang w:val="en-GB"/>
        </w:rPr>
        <w:t>5</w:t>
      </w:r>
      <w:r w:rsidRPr="009679C3">
        <w:rPr>
          <w:lang w:val="en-GB"/>
        </w:rPr>
        <w:t>∙ 2 ∙ 10</w:t>
      </w:r>
      <w:r w:rsidR="007C35C4">
        <w:rPr>
          <w:vertAlign w:val="superscript"/>
          <w:lang w:val="en-GB"/>
        </w:rPr>
        <w:t>4</w:t>
      </w:r>
      <w:r w:rsidRPr="009679C3">
        <w:rPr>
          <w:lang w:val="en-GB"/>
        </w:rPr>
        <w:t xml:space="preserve"> </w:t>
      </w:r>
      <w:r w:rsidRPr="009679C3">
        <w:rPr>
          <w:lang w:val="en-GB"/>
        </w:rPr>
        <w:tab/>
        <w:t>b)  5 ∙ 10</w:t>
      </w:r>
      <w:r w:rsidR="007C35C4">
        <w:rPr>
          <w:vertAlign w:val="superscript"/>
          <w:lang w:val="en-GB"/>
        </w:rPr>
        <w:t>4</w:t>
      </w:r>
      <w:r w:rsidRPr="009679C3">
        <w:rPr>
          <w:lang w:val="en-GB"/>
        </w:rPr>
        <w:t xml:space="preserve"> ∙ 3 ∙ 10</w:t>
      </w:r>
      <w:r w:rsidR="007C35C4">
        <w:rPr>
          <w:vertAlign w:val="superscript"/>
          <w:lang w:val="en-GB"/>
        </w:rPr>
        <w:t>2</w:t>
      </w:r>
      <w:r w:rsidRPr="009679C3">
        <w:rPr>
          <w:lang w:val="en-GB"/>
        </w:rPr>
        <w:tab/>
      </w:r>
      <w:r w:rsidRPr="009679C3">
        <w:rPr>
          <w:lang w:val="en-GB"/>
        </w:rPr>
        <w:tab/>
        <w:t>84</w:t>
      </w:r>
    </w:p>
    <w:p w14:paraId="1C4D2C9D" w14:textId="77777777" w:rsidR="003C7B42" w:rsidRPr="00AD4708" w:rsidRDefault="003C7B42" w:rsidP="003C0E9E">
      <w:pPr>
        <w:pStyle w:val="Uppgiftluftver"/>
        <w:tabs>
          <w:tab w:val="clear" w:pos="3000"/>
          <w:tab w:val="clear" w:pos="5000"/>
          <w:tab w:val="left" w:pos="3119"/>
          <w:tab w:val="left" w:pos="5670"/>
        </w:tabs>
        <w:rPr>
          <w:lang w:val="en-US"/>
        </w:rPr>
      </w:pPr>
      <w:r w:rsidRPr="00AD4708">
        <w:rPr>
          <w:rStyle w:val="Uppgiftssiffra"/>
          <w:lang w:val="en-US"/>
        </w:rPr>
        <w:t>14</w:t>
      </w:r>
      <w:r w:rsidRPr="00AD4708">
        <w:rPr>
          <w:lang w:val="en-US"/>
        </w:rPr>
        <w:tab/>
        <w:t xml:space="preserve">a) </w:t>
      </w:r>
      <w:r w:rsidR="00955A84" w:rsidRPr="00955A84">
        <w:rPr>
          <w:position w:val="-24"/>
        </w:rPr>
        <w:object w:dxaOrig="660" w:dyaOrig="660" w14:anchorId="6A9872DA">
          <v:shape id="_x0000_i1034" type="#_x0000_t75" style="width:33pt;height:33pt" o:ole="">
            <v:imagedata r:id="rId25" o:title=""/>
          </v:shape>
          <o:OLEObject Type="Embed" ProgID="Equation.DSMT4" ShapeID="_x0000_i1034" DrawAspect="Content" ObjectID="_1693831282" r:id="rId26"/>
        </w:object>
      </w:r>
      <w:r w:rsidRPr="00AD4708">
        <w:rPr>
          <w:lang w:val="en-US"/>
        </w:rPr>
        <w:tab/>
        <w:t xml:space="preserve">b) </w:t>
      </w:r>
      <w:r w:rsidR="009679C3" w:rsidRPr="009679C3">
        <w:rPr>
          <w:position w:val="-24"/>
        </w:rPr>
        <w:object w:dxaOrig="660" w:dyaOrig="660" w14:anchorId="757AFBEB">
          <v:shape id="_x0000_i1035" type="#_x0000_t75" style="width:33pt;height:33pt" o:ole="">
            <v:imagedata r:id="rId27" o:title=""/>
          </v:shape>
          <o:OLEObject Type="Embed" ProgID="Equation.DSMT4" ShapeID="_x0000_i1035" DrawAspect="Content" ObjectID="_1693831283" r:id="rId28"/>
        </w:object>
      </w:r>
      <w:r w:rsidRPr="00AD4708">
        <w:rPr>
          <w:lang w:val="en-US"/>
        </w:rPr>
        <w:tab/>
        <w:t xml:space="preserve">c) </w:t>
      </w:r>
      <w:r w:rsidR="009679C3" w:rsidRPr="009679C3">
        <w:rPr>
          <w:position w:val="-24"/>
        </w:rPr>
        <w:object w:dxaOrig="660" w:dyaOrig="660" w14:anchorId="0A1F67B3">
          <v:shape id="_x0000_i1036" type="#_x0000_t75" style="width:33pt;height:33pt" o:ole="">
            <v:imagedata r:id="rId29" o:title=""/>
          </v:shape>
          <o:OLEObject Type="Embed" ProgID="Equation.DSMT4" ShapeID="_x0000_i1036" DrawAspect="Content" ObjectID="_1693831284" r:id="rId30"/>
        </w:object>
      </w:r>
      <w:r w:rsidRPr="00AD4708">
        <w:rPr>
          <w:lang w:val="en-US"/>
        </w:rPr>
        <w:tab/>
        <w:t>85</w:t>
      </w:r>
    </w:p>
    <w:p w14:paraId="57B53C34" w14:textId="77777777" w:rsidR="003C7B42" w:rsidRPr="007C35C4" w:rsidRDefault="00C8231F" w:rsidP="003C0E9E">
      <w:pPr>
        <w:pStyle w:val="Uppgiftluftver"/>
        <w:tabs>
          <w:tab w:val="clear" w:pos="3000"/>
          <w:tab w:val="clear" w:pos="5000"/>
          <w:tab w:val="left" w:pos="3119"/>
          <w:tab w:val="left" w:pos="5670"/>
        </w:tabs>
        <w:rPr>
          <w:lang w:val="en-US"/>
        </w:rPr>
      </w:pPr>
      <w:r w:rsidRPr="00C8231F">
        <w:rPr>
          <w:rStyle w:val="Uppgiftssiffra"/>
          <w:lang w:val="en-US"/>
        </w:rPr>
        <w:t>15</w:t>
      </w:r>
      <w:r w:rsidRPr="00C8231F">
        <w:rPr>
          <w:lang w:val="en-US"/>
        </w:rPr>
        <w:tab/>
      </w:r>
      <w:proofErr w:type="gramStart"/>
      <w:r w:rsidRPr="00C8231F">
        <w:rPr>
          <w:lang w:val="en-US"/>
        </w:rPr>
        <w:t>a)  6</w:t>
      </w:r>
      <w:proofErr w:type="gramEnd"/>
      <w:r w:rsidRPr="00C8231F">
        <w:rPr>
          <w:lang w:val="en-US"/>
        </w:rPr>
        <w:t xml:space="preserve"> · 10</w:t>
      </w:r>
      <w:r w:rsidR="007C35C4">
        <w:rPr>
          <w:vertAlign w:val="superscript"/>
          <w:lang w:val="en-GB"/>
        </w:rPr>
        <w:t>‒7</w:t>
      </w:r>
      <w:r w:rsidRPr="00C8231F">
        <w:rPr>
          <w:lang w:val="en-US"/>
        </w:rPr>
        <w:t>· 4 · 10</w:t>
      </w:r>
      <w:r w:rsidR="007C35C4">
        <w:rPr>
          <w:vertAlign w:val="superscript"/>
          <w:lang w:val="en-GB"/>
        </w:rPr>
        <w:t>3</w:t>
      </w:r>
      <w:r w:rsidRPr="00C8231F">
        <w:rPr>
          <w:lang w:val="en-US"/>
        </w:rPr>
        <w:tab/>
        <w:t xml:space="preserve">b) </w:t>
      </w:r>
      <w:r w:rsidR="009679C3" w:rsidRPr="009679C3">
        <w:rPr>
          <w:position w:val="-24"/>
        </w:rPr>
        <w:object w:dxaOrig="920" w:dyaOrig="660" w14:anchorId="71DA0548">
          <v:shape id="_x0000_i1037" type="#_x0000_t75" style="width:45.75pt;height:33pt" o:ole="">
            <v:imagedata r:id="rId31" o:title=""/>
          </v:shape>
          <o:OLEObject Type="Embed" ProgID="Equation.DSMT4" ShapeID="_x0000_i1037" DrawAspect="Content" ObjectID="_1693831285" r:id="rId32"/>
        </w:object>
      </w:r>
      <w:r w:rsidRPr="00C8231F">
        <w:rPr>
          <w:lang w:val="en-US"/>
        </w:rPr>
        <w:t xml:space="preserve">   </w:t>
      </w:r>
      <w:r w:rsidRPr="00C8231F">
        <w:rPr>
          <w:lang w:val="en-US"/>
        </w:rPr>
        <w:tab/>
        <w:t xml:space="preserve">c) </w:t>
      </w:r>
      <w:bookmarkStart w:id="1" w:name="_Hlk19099053"/>
      <w:r w:rsidR="009679C3" w:rsidRPr="009679C3">
        <w:rPr>
          <w:position w:val="-24"/>
        </w:rPr>
        <w:object w:dxaOrig="880" w:dyaOrig="660" w14:anchorId="54099164">
          <v:shape id="_x0000_i1038" type="#_x0000_t75" style="width:44.25pt;height:33pt" o:ole="">
            <v:imagedata r:id="rId33" o:title=""/>
          </v:shape>
          <o:OLEObject Type="Embed" ProgID="Equation.DSMT4" ShapeID="_x0000_i1038" DrawAspect="Content" ObjectID="_1693831286" r:id="rId34"/>
        </w:object>
      </w:r>
      <w:bookmarkEnd w:id="1"/>
      <w:r w:rsidRPr="00C8231F">
        <w:rPr>
          <w:lang w:val="en-US"/>
        </w:rPr>
        <w:tab/>
        <w:t>85</w:t>
      </w:r>
    </w:p>
    <w:p w14:paraId="5ED3876E" w14:textId="77777777" w:rsidR="003C7B42" w:rsidRPr="00646FCA" w:rsidRDefault="003C7B42" w:rsidP="00955A84">
      <w:pPr>
        <w:pStyle w:val="Uppgiftluftver"/>
        <w:tabs>
          <w:tab w:val="clear" w:pos="3000"/>
          <w:tab w:val="clear" w:pos="5000"/>
          <w:tab w:val="left" w:pos="3119"/>
          <w:tab w:val="left" w:pos="5670"/>
        </w:tabs>
        <w:spacing w:before="480"/>
        <w:rPr>
          <w:lang w:val="en-US"/>
        </w:rPr>
      </w:pPr>
      <w:r w:rsidRPr="00646FCA">
        <w:rPr>
          <w:lang w:val="en-US"/>
        </w:rPr>
        <w:t>Beräkna med huvudräkning.</w:t>
      </w:r>
    </w:p>
    <w:p w14:paraId="73FF806B" w14:textId="77777777" w:rsidR="003C7B42" w:rsidRPr="003C7B42" w:rsidRDefault="003C7B42" w:rsidP="003C0E9E">
      <w:pPr>
        <w:pStyle w:val="Uppgiftluftver"/>
        <w:tabs>
          <w:tab w:val="clear" w:pos="3000"/>
          <w:tab w:val="clear" w:pos="5000"/>
          <w:tab w:val="left" w:pos="3119"/>
          <w:tab w:val="left" w:pos="5670"/>
        </w:tabs>
      </w:pPr>
      <w:r w:rsidRPr="00955A84">
        <w:rPr>
          <w:rStyle w:val="Uppgiftssiffra"/>
        </w:rPr>
        <w:t>16</w:t>
      </w:r>
      <w:r w:rsidRPr="003C7B42">
        <w:tab/>
        <w:t xml:space="preserve">a)  </w:t>
      </w:r>
      <w:r w:rsidR="009679C3" w:rsidRPr="009679C3">
        <w:rPr>
          <w:position w:val="-8"/>
        </w:rPr>
        <w:object w:dxaOrig="360" w:dyaOrig="360" w14:anchorId="0E1B9B73">
          <v:shape id="_x0000_i1039" type="#_x0000_t75" style="width:18pt;height:18pt" o:ole="">
            <v:imagedata r:id="rId35" o:title=""/>
          </v:shape>
          <o:OLEObject Type="Embed" ProgID="Equation.DSMT4" ShapeID="_x0000_i1039" DrawAspect="Content" ObjectID="_1693831287" r:id="rId36"/>
        </w:object>
      </w:r>
      <w:r w:rsidRPr="003C7B42">
        <w:t xml:space="preserve"> ∙ </w:t>
      </w:r>
      <w:r w:rsidR="009679C3" w:rsidRPr="009679C3">
        <w:rPr>
          <w:position w:val="-8"/>
        </w:rPr>
        <w:object w:dxaOrig="360" w:dyaOrig="360" w14:anchorId="54273064">
          <v:shape id="_x0000_i1040" type="#_x0000_t75" style="width:18pt;height:18pt" o:ole="">
            <v:imagedata r:id="rId37" o:title=""/>
          </v:shape>
          <o:OLEObject Type="Embed" ProgID="Equation.DSMT4" ShapeID="_x0000_i1040" DrawAspect="Content" ObjectID="_1693831288" r:id="rId38"/>
        </w:object>
      </w:r>
      <w:r w:rsidRPr="003C7B42">
        <w:tab/>
        <w:t xml:space="preserve">b)  </w:t>
      </w:r>
      <w:r w:rsidR="009679C3" w:rsidRPr="009679C3">
        <w:rPr>
          <w:position w:val="-10"/>
        </w:rPr>
        <w:object w:dxaOrig="700" w:dyaOrig="380" w14:anchorId="7E784D35">
          <v:shape id="_x0000_i1041" type="#_x0000_t75" style="width:35.25pt;height:18.75pt" o:ole="">
            <v:imagedata r:id="rId39" o:title=""/>
          </v:shape>
          <o:OLEObject Type="Embed" ProgID="Equation.DSMT4" ShapeID="_x0000_i1041" DrawAspect="Content" ObjectID="_1693831289" r:id="rId40"/>
        </w:object>
      </w:r>
      <w:r w:rsidRPr="003C7B42">
        <w:t xml:space="preserve"> </w:t>
      </w:r>
      <w:r w:rsidRPr="003C7B42">
        <w:tab/>
        <w:t xml:space="preserve">c)  </w:t>
      </w:r>
      <w:r w:rsidR="009679C3" w:rsidRPr="009679C3">
        <w:rPr>
          <w:position w:val="-10"/>
        </w:rPr>
        <w:object w:dxaOrig="720" w:dyaOrig="380" w14:anchorId="6836E522">
          <v:shape id="_x0000_i1042" type="#_x0000_t75" style="width:36pt;height:18.75pt" o:ole="">
            <v:imagedata r:id="rId41" o:title=""/>
          </v:shape>
          <o:OLEObject Type="Embed" ProgID="Equation.DSMT4" ShapeID="_x0000_i1042" DrawAspect="Content" ObjectID="_1693831290" r:id="rId42"/>
        </w:object>
      </w:r>
      <w:r w:rsidRPr="003C7B42">
        <w:tab/>
        <w:t>90</w:t>
      </w:r>
    </w:p>
    <w:p w14:paraId="2BEE7392" w14:textId="77777777" w:rsidR="003C7B42" w:rsidRPr="003C7B42" w:rsidRDefault="003C7B42" w:rsidP="003C0E9E">
      <w:pPr>
        <w:pStyle w:val="Uppgiftluftver"/>
        <w:tabs>
          <w:tab w:val="clear" w:pos="3000"/>
          <w:tab w:val="clear" w:pos="5000"/>
          <w:tab w:val="left" w:pos="3119"/>
          <w:tab w:val="left" w:pos="5670"/>
        </w:tabs>
      </w:pPr>
      <w:r w:rsidRPr="00955A84">
        <w:rPr>
          <w:rStyle w:val="Uppgiftssiffra"/>
        </w:rPr>
        <w:t>17</w:t>
      </w:r>
      <w:r w:rsidRPr="003C7B42">
        <w:tab/>
        <w:t xml:space="preserve">a) </w:t>
      </w:r>
      <w:r w:rsidR="009679C3" w:rsidRPr="009679C3">
        <w:rPr>
          <w:position w:val="-8"/>
        </w:rPr>
        <w:object w:dxaOrig="360" w:dyaOrig="360" w14:anchorId="1D01455C">
          <v:shape id="_x0000_i1043" type="#_x0000_t75" style="width:18pt;height:18pt" o:ole="">
            <v:imagedata r:id="rId43" o:title=""/>
          </v:shape>
          <o:OLEObject Type="Embed" ProgID="Equation.DSMT4" ShapeID="_x0000_i1043" DrawAspect="Content" ObjectID="_1693831291" r:id="rId44"/>
        </w:object>
      </w:r>
      <w:r w:rsidRPr="003C7B42">
        <w:t xml:space="preserve"> ∙ </w:t>
      </w:r>
      <w:r w:rsidR="009679C3" w:rsidRPr="009679C3">
        <w:rPr>
          <w:position w:val="-6"/>
        </w:rPr>
        <w:object w:dxaOrig="460" w:dyaOrig="340" w14:anchorId="54CEA580">
          <v:shape id="_x0000_i1044" type="#_x0000_t75" style="width:23.25pt;height:17.25pt" o:ole="">
            <v:imagedata r:id="rId45" o:title=""/>
          </v:shape>
          <o:OLEObject Type="Embed" ProgID="Equation.DSMT4" ShapeID="_x0000_i1044" DrawAspect="Content" ObjectID="_1693831292" r:id="rId46"/>
        </w:object>
      </w:r>
      <w:r w:rsidRPr="003C7B42">
        <w:tab/>
        <w:t xml:space="preserve">b) </w:t>
      </w:r>
      <w:r w:rsidR="009679C3" w:rsidRPr="009679C3">
        <w:rPr>
          <w:position w:val="-28"/>
        </w:rPr>
        <w:object w:dxaOrig="520" w:dyaOrig="720" w14:anchorId="16AFF97E">
          <v:shape id="_x0000_i1045" type="#_x0000_t75" style="width:26.25pt;height:36pt" o:ole="">
            <v:imagedata r:id="rId47" o:title=""/>
          </v:shape>
          <o:OLEObject Type="Embed" ProgID="Equation.DSMT4" ShapeID="_x0000_i1045" DrawAspect="Content" ObjectID="_1693831293" r:id="rId48"/>
        </w:object>
      </w:r>
      <w:r w:rsidRPr="003C7B42">
        <w:tab/>
        <w:t xml:space="preserve">c) </w:t>
      </w:r>
      <w:r w:rsidR="009679C3" w:rsidRPr="009679C3">
        <w:rPr>
          <w:position w:val="-28"/>
        </w:rPr>
        <w:object w:dxaOrig="400" w:dyaOrig="660" w14:anchorId="78031004">
          <v:shape id="_x0000_i1046" type="#_x0000_t75" style="width:20.25pt;height:33pt" o:ole="">
            <v:imagedata r:id="rId49" o:title=""/>
          </v:shape>
          <o:OLEObject Type="Embed" ProgID="Equation.DSMT4" ShapeID="_x0000_i1046" DrawAspect="Content" ObjectID="_1693831294" r:id="rId50"/>
        </w:object>
      </w:r>
      <w:r w:rsidRPr="003C7B42">
        <w:tab/>
        <w:t>91</w:t>
      </w:r>
    </w:p>
    <w:p w14:paraId="75D474B0" w14:textId="77777777" w:rsidR="003C7B42" w:rsidRPr="003C7B42" w:rsidRDefault="003C7B42" w:rsidP="003C0E9E">
      <w:pPr>
        <w:pStyle w:val="Uppgiftluftver"/>
        <w:tabs>
          <w:tab w:val="clear" w:pos="3000"/>
          <w:tab w:val="clear" w:pos="5000"/>
          <w:tab w:val="left" w:pos="3119"/>
          <w:tab w:val="left" w:pos="5670"/>
        </w:tabs>
        <w:rPr>
          <w:lang w:val="en-GB"/>
        </w:rPr>
      </w:pPr>
      <w:r w:rsidRPr="00955A84">
        <w:rPr>
          <w:rStyle w:val="Uppgiftssiffra"/>
        </w:rPr>
        <w:t>18</w:t>
      </w:r>
      <w:r w:rsidRPr="003C7B42">
        <w:tab/>
        <w:t>Beräkna och avrunda till hundradelar.</w:t>
      </w:r>
      <w:r w:rsidRPr="003C7B42">
        <w:tab/>
      </w:r>
      <w:r w:rsidRPr="003C7B42">
        <w:tab/>
      </w:r>
      <w:r w:rsidRPr="003C7B42">
        <w:rPr>
          <w:lang w:val="en-GB"/>
        </w:rPr>
        <w:t>91</w:t>
      </w:r>
    </w:p>
    <w:p w14:paraId="728D7D2B" w14:textId="77777777" w:rsidR="003C7B42" w:rsidRPr="003C7B42" w:rsidRDefault="003C7B42" w:rsidP="003C0E9E">
      <w:pPr>
        <w:pStyle w:val="Uppgiftluftver"/>
        <w:tabs>
          <w:tab w:val="clear" w:pos="3000"/>
          <w:tab w:val="clear" w:pos="5000"/>
          <w:tab w:val="left" w:pos="3119"/>
          <w:tab w:val="left" w:pos="5670"/>
        </w:tabs>
        <w:rPr>
          <w:lang w:val="en-GB"/>
        </w:rPr>
      </w:pPr>
      <w:r w:rsidRPr="003C7B42">
        <w:rPr>
          <w:lang w:val="en-GB"/>
        </w:rPr>
        <w:tab/>
        <w:t xml:space="preserve">a) </w:t>
      </w:r>
      <w:r w:rsidR="009679C3" w:rsidRPr="009679C3">
        <w:rPr>
          <w:position w:val="-6"/>
        </w:rPr>
        <w:object w:dxaOrig="580" w:dyaOrig="340" w14:anchorId="288A60F7">
          <v:shape id="_x0000_i1047" type="#_x0000_t75" style="width:29.25pt;height:17.25pt" o:ole="">
            <v:imagedata r:id="rId51" o:title=""/>
          </v:shape>
          <o:OLEObject Type="Embed" ProgID="Equation.DSMT4" ShapeID="_x0000_i1047" DrawAspect="Content" ObjectID="_1693831295" r:id="rId52"/>
        </w:object>
      </w:r>
      <w:r w:rsidRPr="003C7B42">
        <w:rPr>
          <w:lang w:val="en-GB"/>
        </w:rPr>
        <w:t xml:space="preserve"> − </w:t>
      </w:r>
      <w:r w:rsidRPr="00350993">
        <w:rPr>
          <w:position w:val="-8"/>
        </w:rPr>
        <w:object w:dxaOrig="510" w:dyaOrig="360" w14:anchorId="5FB6B2C7">
          <v:shape id="_x0000_i1048" type="#_x0000_t75" style="width:25.5pt;height:18pt" o:ole="">
            <v:imagedata r:id="rId53" o:title=""/>
          </v:shape>
          <o:OLEObject Type="Embed" ProgID="Equation.DSMT4" ShapeID="_x0000_i1048" DrawAspect="Content" ObjectID="_1693831296" r:id="rId54"/>
        </w:object>
      </w:r>
      <w:r w:rsidRPr="003C7B42">
        <w:rPr>
          <w:lang w:val="en-GB"/>
        </w:rPr>
        <w:tab/>
        <w:t xml:space="preserve">b) </w:t>
      </w:r>
      <w:r w:rsidRPr="00350993">
        <w:rPr>
          <w:position w:val="-28"/>
        </w:rPr>
        <w:object w:dxaOrig="930" w:dyaOrig="720" w14:anchorId="7EF56E55">
          <v:shape id="_x0000_i1049" type="#_x0000_t75" style="width:46.5pt;height:36pt" o:ole="">
            <v:imagedata r:id="rId55" o:title=""/>
          </v:shape>
          <o:OLEObject Type="Embed" ProgID="Equation.DSMT4" ShapeID="_x0000_i1049" DrawAspect="Content" ObjectID="_1693831297" r:id="rId56"/>
        </w:object>
      </w:r>
      <w:r w:rsidRPr="003C7B42">
        <w:rPr>
          <w:lang w:val="en-GB"/>
        </w:rPr>
        <w:t xml:space="preserve">   </w:t>
      </w:r>
    </w:p>
    <w:p w14:paraId="3907D6EE" w14:textId="77777777" w:rsidR="00375D1B" w:rsidRPr="003C7B42" w:rsidRDefault="006A62D9" w:rsidP="003C7B42">
      <w:pPr>
        <w:pStyle w:val="Uppgiftluftver"/>
        <w:rPr>
          <w:rFonts w:ascii="Arial" w:hAnsi="Arial"/>
          <w:lang w:val="en-GB"/>
        </w:rPr>
      </w:pPr>
      <w:r w:rsidRPr="003C7B42">
        <w:rPr>
          <w:rFonts w:ascii="Arial" w:hAnsi="Arial"/>
          <w:lang w:val="en-GB"/>
        </w:rPr>
        <w:br w:type="page"/>
      </w:r>
    </w:p>
    <w:p w14:paraId="7CCD291F" w14:textId="77777777" w:rsidR="00790CC4" w:rsidRPr="003C7B42" w:rsidRDefault="00723AF7" w:rsidP="00D130A8">
      <w:pPr>
        <w:pStyle w:val="RAvsnitt"/>
        <w:rPr>
          <w:rFonts w:ascii="Arial" w:hAnsi="Arial"/>
          <w:lang w:val="en-GB"/>
        </w:rPr>
      </w:pPr>
      <w:r w:rsidRPr="00723AF7">
        <w:rPr>
          <w:rFonts w:ascii="Arial" w:hAnsi="Arial"/>
          <w:noProof/>
        </w:rPr>
        <w:lastRenderedPageBreak/>
        <w:drawing>
          <wp:anchor distT="0" distB="0" distL="114300" distR="114300" simplePos="0" relativeHeight="251671552" behindDoc="1" locked="0" layoutInCell="1" allowOverlap="1" wp14:anchorId="28969E41" wp14:editId="3541E254">
            <wp:simplePos x="0" y="0"/>
            <wp:positionH relativeFrom="column">
              <wp:posOffset>-1127760</wp:posOffset>
            </wp:positionH>
            <wp:positionV relativeFrom="paragraph">
              <wp:posOffset>-1313180</wp:posOffset>
            </wp:positionV>
            <wp:extent cx="7591425" cy="10658475"/>
            <wp:effectExtent l="19050" t="0" r="9525" b="0"/>
            <wp:wrapNone/>
            <wp:docPr id="5"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658475"/>
                    </a:xfrm>
                    <a:prstGeom prst="rect">
                      <a:avLst/>
                    </a:prstGeom>
                  </pic:spPr>
                </pic:pic>
              </a:graphicData>
            </a:graphic>
          </wp:anchor>
        </w:drawing>
      </w:r>
      <w:proofErr w:type="spellStart"/>
      <w:r w:rsidR="006A62D9" w:rsidRPr="003C7B42">
        <w:rPr>
          <w:rFonts w:ascii="Arial" w:hAnsi="Arial"/>
          <w:lang w:val="en-GB"/>
        </w:rPr>
        <w:t>Facit</w:t>
      </w:r>
      <w:proofErr w:type="spellEnd"/>
      <w:r w:rsidR="006A62D9" w:rsidRPr="003C7B42">
        <w:rPr>
          <w:rFonts w:ascii="Arial" w:hAnsi="Arial"/>
          <w:lang w:val="en-GB"/>
        </w:rPr>
        <w:t xml:space="preserve"> Repetition </w:t>
      </w:r>
      <w:proofErr w:type="spellStart"/>
      <w:r w:rsidR="006A62D9" w:rsidRPr="003C7B42">
        <w:rPr>
          <w:rFonts w:ascii="Arial" w:hAnsi="Arial"/>
          <w:lang w:val="en-GB"/>
        </w:rPr>
        <w:t>kap</w:t>
      </w:r>
      <w:proofErr w:type="spellEnd"/>
      <w:r w:rsidR="006A62D9" w:rsidRPr="003C7B42">
        <w:rPr>
          <w:rFonts w:ascii="Arial" w:hAnsi="Arial"/>
          <w:lang w:val="en-GB"/>
        </w:rPr>
        <w:t xml:space="preserve"> </w:t>
      </w:r>
      <w:r w:rsidR="003C7B42" w:rsidRPr="003C7B42">
        <w:rPr>
          <w:rFonts w:ascii="Arial" w:hAnsi="Arial"/>
          <w:lang w:val="en-GB"/>
        </w:rPr>
        <w:t>2</w:t>
      </w:r>
    </w:p>
    <w:p w14:paraId="65AF8119" w14:textId="77777777" w:rsidR="00790CC4" w:rsidRPr="003C7B42" w:rsidRDefault="00790CC4" w:rsidP="00790CC4">
      <w:pPr>
        <w:pStyle w:val="Uppgiftluftver"/>
        <w:rPr>
          <w:rStyle w:val="Uppgiftssiffra"/>
          <w:lang w:val="en-GB"/>
        </w:rPr>
        <w:sectPr w:rsidR="00790CC4" w:rsidRPr="003C7B42" w:rsidSect="00137FB2">
          <w:pgSz w:w="11906" w:h="16838"/>
          <w:pgMar w:top="2098" w:right="1701" w:bottom="1985" w:left="1701" w:header="709" w:footer="709" w:gutter="0"/>
          <w:cols w:space="708"/>
          <w:docGrid w:linePitch="360"/>
        </w:sectPr>
      </w:pPr>
    </w:p>
    <w:p w14:paraId="18F87938" w14:textId="77777777" w:rsidR="003C7B42" w:rsidRPr="003C7B42" w:rsidRDefault="003C7B42" w:rsidP="003C7B42">
      <w:pPr>
        <w:pStyle w:val="Uppgiftluftver"/>
        <w:rPr>
          <w:lang w:val="en-GB"/>
        </w:rPr>
      </w:pPr>
      <w:r w:rsidRPr="009679C3">
        <w:rPr>
          <w:rStyle w:val="Uppgiftssiffra"/>
          <w:lang w:val="en-GB"/>
        </w:rPr>
        <w:t xml:space="preserve">  </w:t>
      </w:r>
      <w:r w:rsidRPr="003C7B42">
        <w:rPr>
          <w:rStyle w:val="Uppgiftssiffra"/>
          <w:lang w:val="en-GB"/>
        </w:rPr>
        <w:t>1</w:t>
      </w:r>
      <w:r w:rsidRPr="003C7B42">
        <w:rPr>
          <w:b/>
          <w:bCs/>
          <w:lang w:val="en-GB"/>
        </w:rPr>
        <w:tab/>
      </w:r>
      <w:r w:rsidRPr="003C7B42">
        <w:rPr>
          <w:lang w:val="en-GB"/>
        </w:rPr>
        <w:t>a) 8</w:t>
      </w:r>
    </w:p>
    <w:p w14:paraId="0F4F2AB8" w14:textId="77777777" w:rsidR="003C7B42" w:rsidRPr="003C7B42" w:rsidRDefault="003C7B42" w:rsidP="003C7B42">
      <w:pPr>
        <w:pStyle w:val="Rad2"/>
        <w:rPr>
          <w:lang w:val="en-GB"/>
        </w:rPr>
      </w:pPr>
      <w:r w:rsidRPr="003C7B42">
        <w:rPr>
          <w:lang w:val="en-GB"/>
        </w:rPr>
        <w:tab/>
        <w:t xml:space="preserve">b) </w:t>
      </w:r>
      <w:r w:rsidRPr="003C7B42">
        <w:rPr>
          <w:rFonts w:cstheme="minorHAnsi"/>
          <w:lang w:val="en-GB"/>
        </w:rPr>
        <w:t>‒</w:t>
      </w:r>
      <w:r w:rsidRPr="003C7B42">
        <w:rPr>
          <w:lang w:val="en-GB"/>
        </w:rPr>
        <w:t>8</w:t>
      </w:r>
    </w:p>
    <w:p w14:paraId="6B26925C" w14:textId="77777777" w:rsidR="003C7B42" w:rsidRPr="003C7B42" w:rsidRDefault="003C7B42" w:rsidP="003C7B42">
      <w:pPr>
        <w:pStyle w:val="Rad2"/>
        <w:rPr>
          <w:lang w:val="en-GB"/>
        </w:rPr>
      </w:pPr>
      <w:r w:rsidRPr="003C7B42">
        <w:rPr>
          <w:lang w:val="en-GB"/>
        </w:rPr>
        <w:tab/>
        <w:t xml:space="preserve">c) </w:t>
      </w:r>
      <w:r w:rsidRPr="003C7B42">
        <w:rPr>
          <w:rFonts w:cstheme="minorHAnsi"/>
          <w:lang w:val="en-GB"/>
        </w:rPr>
        <w:t>‒</w:t>
      </w:r>
      <w:r w:rsidRPr="003C7B42">
        <w:rPr>
          <w:lang w:val="en-GB"/>
        </w:rPr>
        <w:t>12</w:t>
      </w:r>
    </w:p>
    <w:p w14:paraId="41C9B222" w14:textId="77777777" w:rsidR="003C7B42" w:rsidRPr="003C7B42" w:rsidRDefault="003C7B42" w:rsidP="003C7B42">
      <w:pPr>
        <w:pStyle w:val="Rad2"/>
        <w:rPr>
          <w:lang w:val="en-GB"/>
        </w:rPr>
      </w:pPr>
      <w:r w:rsidRPr="003C7B42">
        <w:rPr>
          <w:lang w:val="en-GB"/>
        </w:rPr>
        <w:tab/>
        <w:t xml:space="preserve">d) </w:t>
      </w:r>
      <w:r w:rsidRPr="003C7B42">
        <w:rPr>
          <w:rFonts w:cstheme="minorHAnsi"/>
          <w:lang w:val="en-GB"/>
        </w:rPr>
        <w:t>‒</w:t>
      </w:r>
      <w:r w:rsidRPr="003C7B42">
        <w:rPr>
          <w:lang w:val="en-GB"/>
        </w:rPr>
        <w:t>3</w:t>
      </w:r>
    </w:p>
    <w:p w14:paraId="71C38C9A" w14:textId="77777777" w:rsidR="003C7B42" w:rsidRPr="003C7B42" w:rsidRDefault="003C7B42" w:rsidP="003C7B42">
      <w:pPr>
        <w:pStyle w:val="Uppgiftluftver"/>
        <w:rPr>
          <w:lang w:val="en-GB"/>
        </w:rPr>
      </w:pPr>
      <w:r w:rsidRPr="009679C3">
        <w:rPr>
          <w:rStyle w:val="Uppgiftssiffra"/>
          <w:lang w:val="en-GB"/>
        </w:rPr>
        <w:t xml:space="preserve">  </w:t>
      </w:r>
      <w:r w:rsidRPr="003C7B42">
        <w:rPr>
          <w:rStyle w:val="Uppgiftssiffra"/>
          <w:lang w:val="en-GB"/>
        </w:rPr>
        <w:t>2</w:t>
      </w:r>
      <w:r w:rsidRPr="003C7B42">
        <w:rPr>
          <w:b/>
          <w:bCs/>
          <w:lang w:val="en-GB"/>
        </w:rPr>
        <w:tab/>
      </w:r>
      <w:r w:rsidRPr="003C7B42">
        <w:rPr>
          <w:lang w:val="en-GB"/>
        </w:rPr>
        <w:t>a) 7</w:t>
      </w:r>
      <w:r w:rsidRPr="003C7B42">
        <w:rPr>
          <w:vertAlign w:val="superscript"/>
          <w:lang w:val="en-GB"/>
        </w:rPr>
        <w:t>5</w:t>
      </w:r>
    </w:p>
    <w:p w14:paraId="75F5F05F" w14:textId="77777777" w:rsidR="003C7B42" w:rsidRPr="003C7B42" w:rsidRDefault="003C7B42" w:rsidP="003C7B42">
      <w:pPr>
        <w:pStyle w:val="Rad2"/>
        <w:rPr>
          <w:lang w:val="en-GB"/>
        </w:rPr>
      </w:pPr>
      <w:r w:rsidRPr="003C7B42">
        <w:rPr>
          <w:b/>
          <w:bCs/>
          <w:lang w:val="en-GB"/>
        </w:rPr>
        <w:tab/>
      </w:r>
      <w:r w:rsidRPr="003C7B42">
        <w:rPr>
          <w:lang w:val="en-GB"/>
        </w:rPr>
        <w:t>b) 5 ∙ 4</w:t>
      </w:r>
    </w:p>
    <w:p w14:paraId="7713533C" w14:textId="77777777" w:rsidR="003C7B42" w:rsidRPr="003C7B42" w:rsidRDefault="003C7B42" w:rsidP="003C7B42">
      <w:pPr>
        <w:pStyle w:val="Rad2"/>
        <w:rPr>
          <w:lang w:val="en-GB"/>
        </w:rPr>
      </w:pPr>
      <w:r w:rsidRPr="003C7B42">
        <w:rPr>
          <w:lang w:val="en-GB"/>
        </w:rPr>
        <w:tab/>
        <w:t xml:space="preserve">c) </w:t>
      </w:r>
      <w:r w:rsidRPr="003C7B42">
        <w:rPr>
          <w:i/>
          <w:iCs/>
          <w:lang w:val="en-GB"/>
        </w:rPr>
        <w:t>x</w:t>
      </w:r>
      <w:r w:rsidRPr="003C7B42">
        <w:rPr>
          <w:vertAlign w:val="superscript"/>
          <w:lang w:val="en-GB"/>
        </w:rPr>
        <w:t>4</w:t>
      </w:r>
    </w:p>
    <w:p w14:paraId="3B6D2633" w14:textId="77777777" w:rsidR="003C7B42" w:rsidRPr="003C7B42" w:rsidRDefault="003C7B42" w:rsidP="003C7B42">
      <w:pPr>
        <w:pStyle w:val="Uppgiftluftver"/>
        <w:rPr>
          <w:lang w:val="en-GB"/>
        </w:rPr>
      </w:pPr>
      <w:r w:rsidRPr="009679C3">
        <w:rPr>
          <w:rStyle w:val="Uppgiftssiffra"/>
          <w:lang w:val="en-GB"/>
        </w:rPr>
        <w:t xml:space="preserve">  </w:t>
      </w:r>
      <w:r w:rsidRPr="003C7B42">
        <w:rPr>
          <w:rStyle w:val="Uppgiftssiffra"/>
          <w:lang w:val="en-GB"/>
        </w:rPr>
        <w:t>3</w:t>
      </w:r>
      <w:r w:rsidRPr="003C7B42">
        <w:rPr>
          <w:b/>
          <w:bCs/>
          <w:lang w:val="en-GB"/>
        </w:rPr>
        <w:tab/>
      </w:r>
      <w:r w:rsidRPr="003C7B42">
        <w:rPr>
          <w:lang w:val="en-GB"/>
        </w:rPr>
        <w:t>a) 125</w:t>
      </w:r>
    </w:p>
    <w:p w14:paraId="655F40AD" w14:textId="77777777" w:rsidR="003C7B42" w:rsidRPr="003C7B42" w:rsidRDefault="003C7B42" w:rsidP="003C7B42">
      <w:pPr>
        <w:pStyle w:val="Rad2"/>
        <w:rPr>
          <w:lang w:val="en-GB"/>
        </w:rPr>
      </w:pPr>
      <w:r w:rsidRPr="003C7B42">
        <w:rPr>
          <w:lang w:val="en-GB"/>
        </w:rPr>
        <w:tab/>
        <w:t xml:space="preserve">b) </w:t>
      </w:r>
      <w:r w:rsidRPr="003C7B42">
        <w:rPr>
          <w:position w:val="-24"/>
        </w:rPr>
        <w:object w:dxaOrig="240" w:dyaOrig="620" w14:anchorId="3B948BA1">
          <v:shape id="_x0000_i1050" type="#_x0000_t75" style="width:12pt;height:30.75pt" o:ole="">
            <v:imagedata r:id="rId57" o:title=""/>
          </v:shape>
          <o:OLEObject Type="Embed" ProgID="Equation.DSMT4" ShapeID="_x0000_i1050" DrawAspect="Content" ObjectID="_1693831298" r:id="rId58"/>
        </w:object>
      </w:r>
    </w:p>
    <w:p w14:paraId="12411800" w14:textId="77777777" w:rsidR="003C7B42" w:rsidRPr="009679C3" w:rsidRDefault="003C7B42" w:rsidP="003C7B42">
      <w:pPr>
        <w:pStyle w:val="Rad2"/>
        <w:rPr>
          <w:lang w:val="en-GB"/>
        </w:rPr>
      </w:pPr>
      <w:r w:rsidRPr="003C7B42">
        <w:rPr>
          <w:lang w:val="en-GB"/>
        </w:rPr>
        <w:tab/>
      </w:r>
      <w:r w:rsidRPr="009679C3">
        <w:rPr>
          <w:lang w:val="en-GB"/>
        </w:rPr>
        <w:t>c) 0,008</w:t>
      </w:r>
    </w:p>
    <w:p w14:paraId="664261BC" w14:textId="77777777" w:rsidR="003C7B42" w:rsidRPr="009679C3" w:rsidRDefault="003C7B42" w:rsidP="003C7B42">
      <w:pPr>
        <w:pStyle w:val="Rad2"/>
        <w:rPr>
          <w:lang w:val="en-GB"/>
        </w:rPr>
      </w:pPr>
      <w:r w:rsidRPr="009679C3">
        <w:rPr>
          <w:lang w:val="en-GB"/>
        </w:rPr>
        <w:tab/>
        <w:t>d) 1,6</w:t>
      </w:r>
    </w:p>
    <w:p w14:paraId="1BAC49CF" w14:textId="77777777" w:rsidR="003C7B42" w:rsidRPr="009679C3" w:rsidRDefault="003C7B42" w:rsidP="003C7B42">
      <w:pPr>
        <w:pStyle w:val="Uppgiftluftver"/>
        <w:rPr>
          <w:lang w:val="en-GB"/>
        </w:rPr>
      </w:pPr>
      <w:r w:rsidRPr="009679C3">
        <w:rPr>
          <w:rStyle w:val="Uppgiftssiffra"/>
          <w:lang w:val="en-GB"/>
        </w:rPr>
        <w:t xml:space="preserve">  4</w:t>
      </w:r>
      <w:r w:rsidRPr="009679C3">
        <w:rPr>
          <w:lang w:val="en-GB"/>
        </w:rPr>
        <w:tab/>
        <w:t>a) 4</w:t>
      </w:r>
    </w:p>
    <w:p w14:paraId="3B983BE1" w14:textId="77777777" w:rsidR="003C7B42" w:rsidRPr="009679C3" w:rsidRDefault="003C7B42" w:rsidP="003C7B42">
      <w:pPr>
        <w:pStyle w:val="Rad2"/>
        <w:rPr>
          <w:lang w:val="en-GB"/>
        </w:rPr>
      </w:pPr>
      <w:r w:rsidRPr="009679C3">
        <w:rPr>
          <w:b/>
          <w:bCs/>
          <w:lang w:val="en-GB"/>
        </w:rPr>
        <w:tab/>
      </w:r>
      <w:r w:rsidRPr="009679C3">
        <w:rPr>
          <w:lang w:val="en-GB"/>
        </w:rPr>
        <w:t xml:space="preserve">b) </w:t>
      </w:r>
      <w:r w:rsidRPr="009679C3">
        <w:rPr>
          <w:rFonts w:cstheme="minorHAnsi"/>
          <w:lang w:val="en-GB"/>
        </w:rPr>
        <w:t>‒</w:t>
      </w:r>
      <w:r w:rsidRPr="009679C3">
        <w:rPr>
          <w:lang w:val="en-GB"/>
        </w:rPr>
        <w:t>27</w:t>
      </w:r>
    </w:p>
    <w:p w14:paraId="5A3DEA9F" w14:textId="77777777" w:rsidR="003C7B42" w:rsidRPr="009679C3" w:rsidRDefault="003C7B42" w:rsidP="003C7B42">
      <w:pPr>
        <w:pStyle w:val="Rad2"/>
        <w:rPr>
          <w:lang w:val="en-GB"/>
        </w:rPr>
      </w:pPr>
      <w:r w:rsidRPr="009679C3">
        <w:rPr>
          <w:b/>
          <w:bCs/>
          <w:lang w:val="en-GB"/>
        </w:rPr>
        <w:tab/>
      </w:r>
      <w:r w:rsidRPr="009679C3">
        <w:rPr>
          <w:lang w:val="en-GB"/>
        </w:rPr>
        <w:t>c) 0,09</w:t>
      </w:r>
    </w:p>
    <w:p w14:paraId="145EC555" w14:textId="77777777" w:rsidR="003C7B42" w:rsidRPr="009679C3" w:rsidRDefault="003C7B42" w:rsidP="003C7B42">
      <w:pPr>
        <w:pStyle w:val="Uppgiftluftver"/>
        <w:rPr>
          <w:lang w:val="en-GB"/>
        </w:rPr>
      </w:pPr>
      <w:r w:rsidRPr="009679C3">
        <w:rPr>
          <w:rStyle w:val="Uppgiftssiffra"/>
          <w:lang w:val="en-GB"/>
        </w:rPr>
        <w:t xml:space="preserve">  5</w:t>
      </w:r>
      <w:r w:rsidRPr="009679C3">
        <w:rPr>
          <w:lang w:val="en-GB"/>
        </w:rPr>
        <w:tab/>
        <w:t>a) 12</w:t>
      </w:r>
    </w:p>
    <w:p w14:paraId="12C5131E" w14:textId="77777777" w:rsidR="003C7B42" w:rsidRPr="009679C3" w:rsidRDefault="003C7B42" w:rsidP="003C7B42">
      <w:pPr>
        <w:pStyle w:val="Rad2"/>
        <w:rPr>
          <w:lang w:val="en-GB"/>
        </w:rPr>
      </w:pPr>
      <w:r w:rsidRPr="009679C3">
        <w:rPr>
          <w:lang w:val="en-GB"/>
        </w:rPr>
        <w:tab/>
        <w:t>b) 45</w:t>
      </w:r>
    </w:p>
    <w:p w14:paraId="2D7B1315" w14:textId="77777777" w:rsidR="003C7B42" w:rsidRPr="003C7B42" w:rsidRDefault="003C7B42" w:rsidP="003C7B42">
      <w:pPr>
        <w:pStyle w:val="Rad2"/>
        <w:rPr>
          <w:lang w:val="en-GB"/>
        </w:rPr>
      </w:pPr>
      <w:r w:rsidRPr="009679C3">
        <w:rPr>
          <w:lang w:val="en-GB"/>
        </w:rPr>
        <w:tab/>
      </w:r>
      <w:r w:rsidRPr="003C7B42">
        <w:rPr>
          <w:lang w:val="en-GB"/>
        </w:rPr>
        <w:t>c) 0,72</w:t>
      </w:r>
    </w:p>
    <w:p w14:paraId="6597D469" w14:textId="77777777" w:rsidR="003C7B42" w:rsidRPr="003C7B42" w:rsidRDefault="003C7B42" w:rsidP="003C7B42">
      <w:pPr>
        <w:pStyle w:val="Rad2"/>
        <w:rPr>
          <w:lang w:val="en-GB"/>
        </w:rPr>
      </w:pPr>
      <w:r w:rsidRPr="003C7B42">
        <w:rPr>
          <w:lang w:val="en-GB"/>
        </w:rPr>
        <w:tab/>
        <w:t xml:space="preserve">d) 64 </w:t>
      </w:r>
    </w:p>
    <w:p w14:paraId="0CBC9A70" w14:textId="77777777" w:rsidR="003C7B42" w:rsidRPr="003C7B42" w:rsidRDefault="003C7B42" w:rsidP="003C7B42">
      <w:pPr>
        <w:pStyle w:val="Uppgiftluftver"/>
        <w:rPr>
          <w:lang w:val="en-GB"/>
        </w:rPr>
      </w:pPr>
      <w:r w:rsidRPr="009679C3">
        <w:rPr>
          <w:rStyle w:val="Uppgiftssiffra"/>
          <w:lang w:val="en-GB"/>
        </w:rPr>
        <w:t xml:space="preserve">  </w:t>
      </w:r>
      <w:r w:rsidRPr="003C7B42">
        <w:rPr>
          <w:rStyle w:val="Uppgiftssiffra"/>
          <w:lang w:val="en-GB"/>
        </w:rPr>
        <w:t>6</w:t>
      </w:r>
      <w:r w:rsidRPr="003C7B42">
        <w:rPr>
          <w:b/>
          <w:bCs/>
          <w:lang w:val="en-GB"/>
        </w:rPr>
        <w:tab/>
      </w:r>
      <w:r w:rsidRPr="003C7B42">
        <w:rPr>
          <w:lang w:val="en-GB"/>
        </w:rPr>
        <w:t>a) 10</w:t>
      </w:r>
      <w:r w:rsidRPr="003C7B42">
        <w:rPr>
          <w:vertAlign w:val="superscript"/>
          <w:lang w:val="en-GB"/>
        </w:rPr>
        <w:t>3</w:t>
      </w:r>
    </w:p>
    <w:p w14:paraId="3A7D6972" w14:textId="77777777" w:rsidR="003C7B42" w:rsidRPr="003C7B42" w:rsidRDefault="003C7B42" w:rsidP="003C7B42">
      <w:pPr>
        <w:pStyle w:val="Rad2"/>
        <w:rPr>
          <w:lang w:val="en-GB"/>
        </w:rPr>
      </w:pPr>
      <w:r w:rsidRPr="003C7B42">
        <w:rPr>
          <w:lang w:val="en-GB"/>
        </w:rPr>
        <w:tab/>
        <w:t>b) 10</w:t>
      </w:r>
      <w:r w:rsidRPr="003C7B42">
        <w:rPr>
          <w:vertAlign w:val="superscript"/>
          <w:lang w:val="en-GB"/>
        </w:rPr>
        <w:t>5</w:t>
      </w:r>
    </w:p>
    <w:p w14:paraId="7842FB13" w14:textId="77777777" w:rsidR="003C7B42" w:rsidRPr="003C7B42" w:rsidRDefault="003C7B42" w:rsidP="003C7B42">
      <w:pPr>
        <w:pStyle w:val="Rad2"/>
        <w:rPr>
          <w:lang w:val="en-GB"/>
        </w:rPr>
      </w:pPr>
      <w:r w:rsidRPr="003C7B42">
        <w:rPr>
          <w:lang w:val="en-GB"/>
        </w:rPr>
        <w:tab/>
        <w:t>c) 10</w:t>
      </w:r>
      <w:r w:rsidRPr="003C7B42">
        <w:rPr>
          <w:vertAlign w:val="superscript"/>
          <w:lang w:val="en-GB"/>
        </w:rPr>
        <w:t>7</w:t>
      </w:r>
    </w:p>
    <w:p w14:paraId="3CA6FEBD" w14:textId="77777777" w:rsidR="003C7B42" w:rsidRPr="003C7B42" w:rsidRDefault="003C7B42" w:rsidP="003C7B42">
      <w:pPr>
        <w:pStyle w:val="Uppgiftluftver"/>
        <w:rPr>
          <w:lang w:val="en-GB"/>
        </w:rPr>
      </w:pPr>
      <w:r w:rsidRPr="009679C3">
        <w:rPr>
          <w:rStyle w:val="Uppgiftssiffra"/>
          <w:lang w:val="en-GB"/>
        </w:rPr>
        <w:t xml:space="preserve">  </w:t>
      </w:r>
      <w:r w:rsidRPr="003C7B42">
        <w:rPr>
          <w:rStyle w:val="Uppgiftssiffra"/>
          <w:lang w:val="en-GB"/>
        </w:rPr>
        <w:t>7</w:t>
      </w:r>
      <w:r w:rsidRPr="003C7B42">
        <w:rPr>
          <w:lang w:val="en-GB"/>
        </w:rPr>
        <w:tab/>
        <w:t>a) 6,5 ∙ 10</w:t>
      </w:r>
      <w:r w:rsidRPr="003C7B42">
        <w:rPr>
          <w:vertAlign w:val="superscript"/>
          <w:lang w:val="en-GB"/>
        </w:rPr>
        <w:t>4</w:t>
      </w:r>
    </w:p>
    <w:p w14:paraId="6D8775CB" w14:textId="77777777" w:rsidR="003C7B42" w:rsidRPr="003C7B42" w:rsidRDefault="003C7B42" w:rsidP="003C7B42">
      <w:pPr>
        <w:pStyle w:val="Rad2"/>
        <w:rPr>
          <w:lang w:val="en-GB"/>
        </w:rPr>
      </w:pPr>
      <w:r w:rsidRPr="003C7B42">
        <w:rPr>
          <w:b/>
          <w:bCs/>
          <w:lang w:val="en-GB"/>
        </w:rPr>
        <w:tab/>
      </w:r>
      <w:r w:rsidRPr="003C7B42">
        <w:rPr>
          <w:lang w:val="en-GB"/>
        </w:rPr>
        <w:t>b) 420 000</w:t>
      </w:r>
    </w:p>
    <w:p w14:paraId="00BEE47C" w14:textId="77777777" w:rsidR="003C7B42" w:rsidRPr="003C7B42" w:rsidRDefault="003C7B42" w:rsidP="003C7B42">
      <w:pPr>
        <w:pStyle w:val="Uppgiftluftver"/>
        <w:rPr>
          <w:lang w:val="en-GB"/>
        </w:rPr>
      </w:pPr>
      <w:r w:rsidRPr="009679C3">
        <w:rPr>
          <w:rStyle w:val="Uppgiftssiffra"/>
          <w:lang w:val="en-GB"/>
        </w:rPr>
        <w:t xml:space="preserve">  </w:t>
      </w:r>
      <w:r w:rsidRPr="003C7B42">
        <w:rPr>
          <w:rStyle w:val="Uppgiftssiffra"/>
          <w:lang w:val="en-GB"/>
        </w:rPr>
        <w:t>8</w:t>
      </w:r>
      <w:r w:rsidRPr="003C7B42">
        <w:rPr>
          <w:b/>
          <w:bCs/>
          <w:lang w:val="en-GB"/>
        </w:rPr>
        <w:tab/>
      </w:r>
      <w:r w:rsidRPr="003C7B42">
        <w:rPr>
          <w:lang w:val="en-GB"/>
        </w:rPr>
        <w:t>a) 10</w:t>
      </w:r>
      <w:r w:rsidRPr="003C7B42">
        <w:rPr>
          <w:vertAlign w:val="superscript"/>
          <w:lang w:val="en-GB"/>
        </w:rPr>
        <w:t>7</w:t>
      </w:r>
    </w:p>
    <w:p w14:paraId="365026B7" w14:textId="77777777" w:rsidR="003C7B42" w:rsidRPr="003C7B42" w:rsidRDefault="003C7B42" w:rsidP="003C7B42">
      <w:pPr>
        <w:pStyle w:val="Rad2"/>
        <w:rPr>
          <w:lang w:val="en-GB"/>
        </w:rPr>
      </w:pPr>
      <w:r w:rsidRPr="003C7B42">
        <w:rPr>
          <w:b/>
          <w:bCs/>
          <w:lang w:val="en-GB"/>
        </w:rPr>
        <w:tab/>
      </w:r>
      <w:r w:rsidRPr="003C7B42">
        <w:rPr>
          <w:lang w:val="en-GB"/>
        </w:rPr>
        <w:t>b) 16</w:t>
      </w:r>
    </w:p>
    <w:p w14:paraId="3BEA00C4" w14:textId="77777777" w:rsidR="003C7B42" w:rsidRPr="003C7B42" w:rsidRDefault="003C7B42" w:rsidP="003C7B42">
      <w:pPr>
        <w:pStyle w:val="Rad2"/>
        <w:rPr>
          <w:lang w:val="en-GB"/>
        </w:rPr>
      </w:pPr>
      <w:r w:rsidRPr="003C7B42">
        <w:rPr>
          <w:lang w:val="en-GB"/>
        </w:rPr>
        <w:tab/>
        <w:t>c) 1</w:t>
      </w:r>
    </w:p>
    <w:p w14:paraId="1B2C2CAE" w14:textId="77777777" w:rsidR="003C7B42" w:rsidRPr="003C7B42" w:rsidRDefault="003C7B42" w:rsidP="003C7B42">
      <w:pPr>
        <w:pStyle w:val="Uppgiftluftver"/>
        <w:rPr>
          <w:lang w:val="en-GB"/>
        </w:rPr>
      </w:pPr>
      <w:r w:rsidRPr="009679C3">
        <w:rPr>
          <w:rStyle w:val="Uppgiftssiffra"/>
          <w:lang w:val="en-GB"/>
        </w:rPr>
        <w:br w:type="column"/>
      </w:r>
      <w:r w:rsidRPr="009679C3">
        <w:rPr>
          <w:rStyle w:val="Uppgiftssiffra"/>
          <w:lang w:val="en-GB"/>
        </w:rPr>
        <w:t xml:space="preserve">  </w:t>
      </w:r>
      <w:r w:rsidRPr="003C7B42">
        <w:rPr>
          <w:rStyle w:val="Uppgiftssiffra"/>
          <w:lang w:val="en-GB"/>
        </w:rPr>
        <w:t>9</w:t>
      </w:r>
      <w:r w:rsidRPr="003C7B42">
        <w:rPr>
          <w:lang w:val="en-GB"/>
        </w:rPr>
        <w:tab/>
        <w:t xml:space="preserve">a) </w:t>
      </w:r>
      <w:r w:rsidRPr="003C7B42">
        <w:rPr>
          <w:i/>
          <w:iCs/>
          <w:lang w:val="en-GB"/>
        </w:rPr>
        <w:t>x</w:t>
      </w:r>
      <w:r w:rsidRPr="003C7B42">
        <w:rPr>
          <w:lang w:val="en-GB"/>
        </w:rPr>
        <w:t xml:space="preserve"> = 5</w:t>
      </w:r>
    </w:p>
    <w:p w14:paraId="08BAE203" w14:textId="77777777" w:rsidR="003C7B42" w:rsidRPr="003C7B42" w:rsidRDefault="003C7B42" w:rsidP="003C7B42">
      <w:pPr>
        <w:pStyle w:val="Rad2"/>
        <w:rPr>
          <w:lang w:val="en-GB"/>
        </w:rPr>
      </w:pPr>
      <w:r w:rsidRPr="003C7B42">
        <w:rPr>
          <w:b/>
          <w:bCs/>
          <w:lang w:val="en-GB"/>
        </w:rPr>
        <w:tab/>
      </w:r>
      <w:r w:rsidRPr="003C7B42">
        <w:rPr>
          <w:lang w:val="en-GB"/>
        </w:rPr>
        <w:t xml:space="preserve">b) </w:t>
      </w:r>
      <w:r w:rsidRPr="003C7B42">
        <w:rPr>
          <w:i/>
          <w:iCs/>
          <w:lang w:val="en-GB"/>
        </w:rPr>
        <w:t>x</w:t>
      </w:r>
      <w:r w:rsidRPr="003C7B42">
        <w:rPr>
          <w:lang w:val="en-GB"/>
        </w:rPr>
        <w:t xml:space="preserve"> = 3</w:t>
      </w:r>
    </w:p>
    <w:p w14:paraId="047D358E" w14:textId="77777777" w:rsidR="003C7B42" w:rsidRPr="003C7B42" w:rsidRDefault="003C7B42" w:rsidP="003C7B42">
      <w:pPr>
        <w:pStyle w:val="Rad2"/>
        <w:rPr>
          <w:lang w:val="en-GB"/>
        </w:rPr>
      </w:pPr>
      <w:r w:rsidRPr="003C7B42">
        <w:rPr>
          <w:lang w:val="en-GB"/>
        </w:rPr>
        <w:tab/>
        <w:t xml:space="preserve">c) </w:t>
      </w:r>
      <w:r w:rsidRPr="003C7B42">
        <w:rPr>
          <w:i/>
          <w:iCs/>
          <w:lang w:val="en-GB"/>
        </w:rPr>
        <w:t>x</w:t>
      </w:r>
      <w:r w:rsidRPr="003C7B42">
        <w:rPr>
          <w:lang w:val="en-GB"/>
        </w:rPr>
        <w:t xml:space="preserve"> = 2</w:t>
      </w:r>
    </w:p>
    <w:p w14:paraId="527C3F5C" w14:textId="77777777" w:rsidR="003C7B42" w:rsidRPr="003C7B42" w:rsidRDefault="003C7B42" w:rsidP="003C7B42">
      <w:pPr>
        <w:pStyle w:val="Uppgiftluftver"/>
        <w:rPr>
          <w:lang w:val="en-GB"/>
        </w:rPr>
      </w:pPr>
      <w:r w:rsidRPr="003C7B42">
        <w:rPr>
          <w:rStyle w:val="Uppgiftssiffra"/>
          <w:lang w:val="en-GB"/>
        </w:rPr>
        <w:t>10</w:t>
      </w:r>
      <w:r w:rsidRPr="003C7B42">
        <w:rPr>
          <w:b/>
          <w:bCs/>
          <w:lang w:val="en-GB"/>
        </w:rPr>
        <w:tab/>
      </w:r>
      <w:r w:rsidRPr="003C7B42">
        <w:rPr>
          <w:lang w:val="en-GB"/>
        </w:rPr>
        <w:t>a) 7 ∙ 10</w:t>
      </w:r>
      <w:r w:rsidRPr="003C7B42">
        <w:rPr>
          <w:rFonts w:cstheme="minorHAnsi"/>
          <w:vertAlign w:val="superscript"/>
          <w:lang w:val="en-GB"/>
        </w:rPr>
        <w:t>‒</w:t>
      </w:r>
      <w:r w:rsidRPr="003C7B42">
        <w:rPr>
          <w:vertAlign w:val="superscript"/>
          <w:lang w:val="en-GB"/>
        </w:rPr>
        <w:t>2</w:t>
      </w:r>
    </w:p>
    <w:p w14:paraId="03977DCC" w14:textId="77777777" w:rsidR="003C7B42" w:rsidRPr="003C7B42" w:rsidRDefault="003C7B42" w:rsidP="003C7B42">
      <w:pPr>
        <w:pStyle w:val="Rad2"/>
        <w:rPr>
          <w:lang w:val="en-GB"/>
        </w:rPr>
      </w:pPr>
      <w:r w:rsidRPr="009679C3">
        <w:rPr>
          <w:rStyle w:val="Uppgiftssiffra"/>
          <w:lang w:val="en-GB"/>
        </w:rPr>
        <w:tab/>
      </w:r>
      <w:r w:rsidRPr="003C7B42">
        <w:rPr>
          <w:lang w:val="en-GB"/>
        </w:rPr>
        <w:t>b) 6,5 ∙ 10</w:t>
      </w:r>
      <w:r w:rsidRPr="003C7B42">
        <w:rPr>
          <w:rFonts w:cstheme="minorHAnsi"/>
          <w:vertAlign w:val="superscript"/>
          <w:lang w:val="en-GB"/>
        </w:rPr>
        <w:t>‒</w:t>
      </w:r>
      <w:r w:rsidRPr="003C7B42">
        <w:rPr>
          <w:vertAlign w:val="superscript"/>
          <w:lang w:val="en-GB"/>
        </w:rPr>
        <w:t>5</w:t>
      </w:r>
    </w:p>
    <w:p w14:paraId="65C1B8A0" w14:textId="77777777" w:rsidR="003C7B42" w:rsidRPr="003C7B42" w:rsidRDefault="003C7B42" w:rsidP="003C7B42">
      <w:pPr>
        <w:pStyle w:val="Uppgiftluftver"/>
        <w:rPr>
          <w:lang w:val="en-GB"/>
        </w:rPr>
      </w:pPr>
      <w:r w:rsidRPr="003C7B42">
        <w:rPr>
          <w:rStyle w:val="Uppgiftssiffra"/>
          <w:lang w:val="en-GB"/>
        </w:rPr>
        <w:t>11</w:t>
      </w:r>
      <w:r w:rsidRPr="003C7B42">
        <w:rPr>
          <w:b/>
          <w:bCs/>
          <w:lang w:val="en-GB"/>
        </w:rPr>
        <w:tab/>
      </w:r>
      <w:r w:rsidRPr="003C7B42">
        <w:rPr>
          <w:lang w:val="en-GB"/>
        </w:rPr>
        <w:t>a) 0,035</w:t>
      </w:r>
    </w:p>
    <w:p w14:paraId="53D4B0D5" w14:textId="77777777" w:rsidR="003C7B42" w:rsidRPr="003C7B42" w:rsidRDefault="003C7B42" w:rsidP="003C7B42">
      <w:pPr>
        <w:pStyle w:val="Rad2"/>
        <w:rPr>
          <w:lang w:val="en-GB"/>
        </w:rPr>
      </w:pPr>
      <w:r w:rsidRPr="009679C3">
        <w:rPr>
          <w:rStyle w:val="Uppgiftssiffra"/>
          <w:lang w:val="en-GB"/>
        </w:rPr>
        <w:tab/>
      </w:r>
      <w:r w:rsidRPr="003C7B42">
        <w:rPr>
          <w:lang w:val="en-GB"/>
        </w:rPr>
        <w:t>b) 0,000145</w:t>
      </w:r>
    </w:p>
    <w:p w14:paraId="2190CC00" w14:textId="77777777" w:rsidR="003C7B42" w:rsidRPr="003C7B42" w:rsidRDefault="003C7B42" w:rsidP="003C7B42">
      <w:pPr>
        <w:pStyle w:val="Uppgiftluftver"/>
        <w:rPr>
          <w:lang w:val="en-GB"/>
        </w:rPr>
      </w:pPr>
      <w:r w:rsidRPr="003C7B42">
        <w:rPr>
          <w:rStyle w:val="Uppgiftssiffra"/>
          <w:lang w:val="en-GB"/>
        </w:rPr>
        <w:t>12</w:t>
      </w:r>
      <w:r w:rsidRPr="003C7B42">
        <w:rPr>
          <w:b/>
          <w:bCs/>
          <w:lang w:val="en-GB"/>
        </w:rPr>
        <w:tab/>
      </w:r>
      <w:r w:rsidRPr="003C7B42">
        <w:rPr>
          <w:lang w:val="en-GB"/>
        </w:rPr>
        <w:t>a) 10</w:t>
      </w:r>
      <w:r w:rsidRPr="003C7B42">
        <w:rPr>
          <w:rFonts w:cstheme="minorHAnsi"/>
          <w:vertAlign w:val="superscript"/>
          <w:lang w:val="en-GB"/>
        </w:rPr>
        <w:t>‒</w:t>
      </w:r>
      <w:r w:rsidRPr="003C7B42">
        <w:rPr>
          <w:vertAlign w:val="superscript"/>
          <w:lang w:val="en-GB"/>
        </w:rPr>
        <w:t>5</w:t>
      </w:r>
    </w:p>
    <w:p w14:paraId="4AEECFB3" w14:textId="77777777" w:rsidR="003C7B42" w:rsidRPr="003C7B42" w:rsidRDefault="003C7B42" w:rsidP="003C7B42">
      <w:pPr>
        <w:pStyle w:val="Rad2"/>
        <w:rPr>
          <w:lang w:val="en-GB"/>
        </w:rPr>
      </w:pPr>
      <w:r w:rsidRPr="009679C3">
        <w:rPr>
          <w:rStyle w:val="Uppgiftssiffra"/>
          <w:lang w:val="en-GB"/>
        </w:rPr>
        <w:tab/>
      </w:r>
      <w:r w:rsidRPr="003C7B42">
        <w:rPr>
          <w:lang w:val="en-GB"/>
        </w:rPr>
        <w:t>b) 2</w:t>
      </w:r>
      <w:r w:rsidRPr="003C7B42">
        <w:rPr>
          <w:rFonts w:cstheme="minorHAnsi"/>
          <w:vertAlign w:val="superscript"/>
          <w:lang w:val="en-GB"/>
        </w:rPr>
        <w:t>‒</w:t>
      </w:r>
      <w:r w:rsidRPr="003C7B42">
        <w:rPr>
          <w:vertAlign w:val="superscript"/>
          <w:lang w:val="en-GB"/>
        </w:rPr>
        <w:t>2</w:t>
      </w:r>
    </w:p>
    <w:p w14:paraId="46A2EC9B" w14:textId="77777777" w:rsidR="003C7B42" w:rsidRPr="003C7B42" w:rsidRDefault="003C7B42" w:rsidP="003C7B42">
      <w:pPr>
        <w:pStyle w:val="Rad2"/>
        <w:rPr>
          <w:lang w:val="en-GB"/>
        </w:rPr>
      </w:pPr>
      <w:r w:rsidRPr="009679C3">
        <w:rPr>
          <w:rStyle w:val="Uppgiftssiffra"/>
          <w:lang w:val="en-GB"/>
        </w:rPr>
        <w:tab/>
      </w:r>
      <w:r w:rsidRPr="003C7B42">
        <w:rPr>
          <w:lang w:val="en-GB"/>
        </w:rPr>
        <w:t>c) 4</w:t>
      </w:r>
      <w:r w:rsidRPr="003C7B42">
        <w:rPr>
          <w:rFonts w:cstheme="minorHAnsi"/>
          <w:vertAlign w:val="superscript"/>
          <w:lang w:val="en-GB"/>
        </w:rPr>
        <w:t>‒</w:t>
      </w:r>
      <w:r w:rsidRPr="003C7B42">
        <w:rPr>
          <w:vertAlign w:val="superscript"/>
          <w:lang w:val="en-GB"/>
        </w:rPr>
        <w:t>6</w:t>
      </w:r>
    </w:p>
    <w:p w14:paraId="735BC355" w14:textId="77777777" w:rsidR="003C7B42" w:rsidRPr="003C7B42" w:rsidRDefault="003C7B42" w:rsidP="003C7B42">
      <w:pPr>
        <w:pStyle w:val="Uppgiftluftver"/>
        <w:rPr>
          <w:lang w:val="en-GB"/>
        </w:rPr>
      </w:pPr>
      <w:r w:rsidRPr="003C7B42">
        <w:rPr>
          <w:rStyle w:val="Uppgiftssiffra"/>
          <w:lang w:val="en-GB"/>
        </w:rPr>
        <w:t>13</w:t>
      </w:r>
      <w:r w:rsidRPr="003C7B42">
        <w:rPr>
          <w:lang w:val="en-GB"/>
        </w:rPr>
        <w:tab/>
        <w:t>a) 9 ∙ 10</w:t>
      </w:r>
      <w:r w:rsidRPr="003C7B42">
        <w:rPr>
          <w:vertAlign w:val="superscript"/>
          <w:lang w:val="en-GB"/>
        </w:rPr>
        <w:t>9</w:t>
      </w:r>
    </w:p>
    <w:p w14:paraId="22618998" w14:textId="77777777" w:rsidR="003C7B42" w:rsidRPr="003C7B42" w:rsidRDefault="003C7B42" w:rsidP="003C7B42">
      <w:pPr>
        <w:pStyle w:val="Rad2"/>
        <w:rPr>
          <w:lang w:val="en-GB"/>
        </w:rPr>
      </w:pPr>
      <w:r w:rsidRPr="009679C3">
        <w:rPr>
          <w:rStyle w:val="Uppgiftssiffra"/>
          <w:lang w:val="en-GB"/>
        </w:rPr>
        <w:tab/>
      </w:r>
      <w:r w:rsidRPr="003C7B42">
        <w:rPr>
          <w:lang w:val="en-GB"/>
        </w:rPr>
        <w:t>b) 1,5 ∙ 10</w:t>
      </w:r>
      <w:r w:rsidRPr="003C7B42">
        <w:rPr>
          <w:vertAlign w:val="superscript"/>
          <w:lang w:val="en-GB"/>
        </w:rPr>
        <w:t>7</w:t>
      </w:r>
    </w:p>
    <w:p w14:paraId="12E84D7C" w14:textId="77777777" w:rsidR="003C7B42" w:rsidRPr="003C7B42" w:rsidRDefault="003C7B42" w:rsidP="003C7B42">
      <w:pPr>
        <w:pStyle w:val="Uppgiftluftver"/>
        <w:rPr>
          <w:lang w:val="en-GB"/>
        </w:rPr>
      </w:pPr>
      <w:r w:rsidRPr="003C7B42">
        <w:rPr>
          <w:rStyle w:val="Uppgiftssiffra"/>
          <w:lang w:val="en-GB"/>
        </w:rPr>
        <w:t>14</w:t>
      </w:r>
      <w:r w:rsidRPr="003C7B42">
        <w:rPr>
          <w:lang w:val="en-GB"/>
        </w:rPr>
        <w:tab/>
        <w:t>a) 3 ∙ 10</w:t>
      </w:r>
      <w:r w:rsidRPr="003C7B42">
        <w:rPr>
          <w:vertAlign w:val="superscript"/>
          <w:lang w:val="en-GB"/>
        </w:rPr>
        <w:t>5</w:t>
      </w:r>
    </w:p>
    <w:p w14:paraId="74F14989" w14:textId="77777777" w:rsidR="003C7B42" w:rsidRPr="003C7B42" w:rsidRDefault="003C7B42" w:rsidP="003C7B42">
      <w:pPr>
        <w:pStyle w:val="Rad2"/>
        <w:rPr>
          <w:lang w:val="en-GB"/>
        </w:rPr>
      </w:pPr>
      <w:r w:rsidRPr="009679C3">
        <w:rPr>
          <w:rStyle w:val="Uppgiftssiffra"/>
          <w:lang w:val="en-GB"/>
        </w:rPr>
        <w:tab/>
      </w:r>
      <w:r w:rsidRPr="003C7B42">
        <w:rPr>
          <w:lang w:val="en-GB"/>
        </w:rPr>
        <w:t>b) 4 ∙ 10</w:t>
      </w:r>
      <w:r w:rsidRPr="003C7B42">
        <w:rPr>
          <w:vertAlign w:val="superscript"/>
          <w:lang w:val="en-GB"/>
        </w:rPr>
        <w:t>2</w:t>
      </w:r>
    </w:p>
    <w:p w14:paraId="679F1583" w14:textId="77777777" w:rsidR="003C7B42" w:rsidRPr="003C7B42" w:rsidRDefault="003C7B42" w:rsidP="003C7B42">
      <w:pPr>
        <w:pStyle w:val="Rad2"/>
        <w:rPr>
          <w:lang w:val="en-GB"/>
        </w:rPr>
      </w:pPr>
      <w:r w:rsidRPr="009679C3">
        <w:rPr>
          <w:rStyle w:val="Uppgiftssiffra"/>
          <w:lang w:val="en-GB"/>
        </w:rPr>
        <w:tab/>
      </w:r>
      <w:r w:rsidRPr="003C7B42">
        <w:rPr>
          <w:lang w:val="en-GB"/>
        </w:rPr>
        <w:t>c) 2,5 ∙ 10</w:t>
      </w:r>
      <w:r w:rsidRPr="003C7B42">
        <w:rPr>
          <w:vertAlign w:val="superscript"/>
          <w:lang w:val="en-GB"/>
        </w:rPr>
        <w:t>2</w:t>
      </w:r>
    </w:p>
    <w:p w14:paraId="5D092F76" w14:textId="77777777" w:rsidR="003C7B42" w:rsidRPr="003C7B42" w:rsidRDefault="003C7B42" w:rsidP="003C7B42">
      <w:pPr>
        <w:pStyle w:val="Uppgiftluftver"/>
        <w:rPr>
          <w:lang w:val="en-GB"/>
        </w:rPr>
      </w:pPr>
      <w:r w:rsidRPr="003C7B42">
        <w:rPr>
          <w:rStyle w:val="Uppgiftssiffra"/>
          <w:lang w:val="en-GB"/>
        </w:rPr>
        <w:t>15</w:t>
      </w:r>
      <w:r w:rsidRPr="003C7B42">
        <w:rPr>
          <w:lang w:val="en-GB"/>
        </w:rPr>
        <w:tab/>
        <w:t>a) 2,4 ∙ 10</w:t>
      </w:r>
      <w:r w:rsidRPr="003C7B42">
        <w:rPr>
          <w:rFonts w:cstheme="minorHAnsi"/>
          <w:vertAlign w:val="superscript"/>
          <w:lang w:val="en-GB"/>
        </w:rPr>
        <w:t>‒</w:t>
      </w:r>
      <w:r w:rsidRPr="003C7B42">
        <w:rPr>
          <w:vertAlign w:val="superscript"/>
          <w:lang w:val="en-GB"/>
        </w:rPr>
        <w:t>3</w:t>
      </w:r>
    </w:p>
    <w:p w14:paraId="446E98C9" w14:textId="77777777" w:rsidR="003C7B42" w:rsidRPr="003C7B42" w:rsidRDefault="003C7B42" w:rsidP="003C7B42">
      <w:pPr>
        <w:pStyle w:val="Rad2"/>
        <w:rPr>
          <w:lang w:val="en-GB"/>
        </w:rPr>
      </w:pPr>
      <w:r w:rsidRPr="009679C3">
        <w:rPr>
          <w:rStyle w:val="Uppgiftssiffra"/>
          <w:lang w:val="en-GB"/>
        </w:rPr>
        <w:tab/>
      </w:r>
      <w:r w:rsidRPr="003C7B42">
        <w:rPr>
          <w:lang w:val="en-GB"/>
        </w:rPr>
        <w:t>b) 2,5 ∙ 10</w:t>
      </w:r>
      <w:r w:rsidRPr="003C7B42">
        <w:rPr>
          <w:rFonts w:cstheme="minorHAnsi"/>
          <w:vertAlign w:val="superscript"/>
          <w:lang w:val="en-GB"/>
        </w:rPr>
        <w:t>‒</w:t>
      </w:r>
      <w:r w:rsidRPr="003C7B42">
        <w:rPr>
          <w:vertAlign w:val="superscript"/>
          <w:lang w:val="en-GB"/>
        </w:rPr>
        <w:t>4</w:t>
      </w:r>
    </w:p>
    <w:p w14:paraId="61E82578" w14:textId="77777777" w:rsidR="003C7B42" w:rsidRPr="009679C3" w:rsidRDefault="003C7B42" w:rsidP="003C7B42">
      <w:pPr>
        <w:pStyle w:val="Rad2"/>
        <w:rPr>
          <w:lang w:val="en-GB"/>
        </w:rPr>
      </w:pPr>
      <w:r w:rsidRPr="009679C3">
        <w:rPr>
          <w:rStyle w:val="Uppgiftssiffra"/>
          <w:lang w:val="en-GB"/>
        </w:rPr>
        <w:tab/>
      </w:r>
      <w:r w:rsidRPr="009679C3">
        <w:rPr>
          <w:lang w:val="en-GB"/>
        </w:rPr>
        <w:t>c) 3 ∙ 10</w:t>
      </w:r>
      <w:r w:rsidRPr="009679C3">
        <w:rPr>
          <w:vertAlign w:val="superscript"/>
          <w:lang w:val="en-GB"/>
        </w:rPr>
        <w:t>2</w:t>
      </w:r>
    </w:p>
    <w:p w14:paraId="21F24D41" w14:textId="77777777" w:rsidR="003C7B42" w:rsidRPr="009679C3" w:rsidRDefault="003C7B42" w:rsidP="003C7B42">
      <w:pPr>
        <w:pStyle w:val="Uppgiftluftver"/>
        <w:rPr>
          <w:lang w:val="en-GB"/>
        </w:rPr>
      </w:pPr>
      <w:r w:rsidRPr="009679C3">
        <w:rPr>
          <w:rStyle w:val="Uppgiftssiffra"/>
          <w:lang w:val="en-GB"/>
        </w:rPr>
        <w:t>16</w:t>
      </w:r>
      <w:r w:rsidRPr="009679C3">
        <w:rPr>
          <w:lang w:val="en-GB"/>
        </w:rPr>
        <w:tab/>
        <w:t>a) 9</w:t>
      </w:r>
    </w:p>
    <w:p w14:paraId="678A763A" w14:textId="77777777" w:rsidR="003C7B42" w:rsidRPr="009679C3" w:rsidRDefault="003C7B42" w:rsidP="003C7B42">
      <w:pPr>
        <w:pStyle w:val="Rad2"/>
        <w:rPr>
          <w:lang w:val="en-GB"/>
        </w:rPr>
      </w:pPr>
      <w:r w:rsidRPr="009679C3">
        <w:rPr>
          <w:rStyle w:val="Uppgiftssiffra"/>
          <w:lang w:val="en-GB"/>
        </w:rPr>
        <w:tab/>
      </w:r>
      <w:r w:rsidRPr="009679C3">
        <w:rPr>
          <w:lang w:val="en-GB"/>
        </w:rPr>
        <w:t>b) 11</w:t>
      </w:r>
    </w:p>
    <w:p w14:paraId="45E67114" w14:textId="77777777" w:rsidR="003C7B42" w:rsidRPr="009679C3" w:rsidRDefault="003C7B42" w:rsidP="003C7B42">
      <w:pPr>
        <w:pStyle w:val="Rad2"/>
        <w:rPr>
          <w:lang w:val="en-GB"/>
        </w:rPr>
      </w:pPr>
      <w:r w:rsidRPr="009679C3">
        <w:rPr>
          <w:rStyle w:val="Uppgiftssiffra"/>
          <w:lang w:val="en-GB"/>
        </w:rPr>
        <w:tab/>
      </w:r>
      <w:r w:rsidRPr="009679C3">
        <w:rPr>
          <w:lang w:val="en-GB"/>
        </w:rPr>
        <w:t>c) 27</w:t>
      </w:r>
    </w:p>
    <w:p w14:paraId="348CD639" w14:textId="77777777" w:rsidR="003C7B42" w:rsidRPr="009679C3" w:rsidRDefault="003C7B42" w:rsidP="003C7B42">
      <w:pPr>
        <w:pStyle w:val="Uppgiftluftver"/>
        <w:rPr>
          <w:lang w:val="en-GB"/>
        </w:rPr>
      </w:pPr>
      <w:r w:rsidRPr="009679C3">
        <w:rPr>
          <w:rStyle w:val="Uppgiftssiffra"/>
          <w:lang w:val="en-GB"/>
        </w:rPr>
        <w:t>17</w:t>
      </w:r>
      <w:r w:rsidRPr="009679C3">
        <w:rPr>
          <w:lang w:val="en-GB"/>
        </w:rPr>
        <w:tab/>
        <w:t>a) 6</w:t>
      </w:r>
    </w:p>
    <w:p w14:paraId="1A0306E6" w14:textId="77777777" w:rsidR="003C7B42" w:rsidRPr="009679C3" w:rsidRDefault="003C7B42" w:rsidP="003C7B42">
      <w:pPr>
        <w:pStyle w:val="Rad2"/>
        <w:rPr>
          <w:lang w:val="en-GB"/>
        </w:rPr>
      </w:pPr>
      <w:r w:rsidRPr="009679C3">
        <w:rPr>
          <w:rStyle w:val="Uppgiftssiffra"/>
          <w:lang w:val="en-GB"/>
        </w:rPr>
        <w:tab/>
      </w:r>
      <w:r w:rsidRPr="009679C3">
        <w:rPr>
          <w:lang w:val="en-GB"/>
        </w:rPr>
        <w:t>b) 2</w:t>
      </w:r>
    </w:p>
    <w:p w14:paraId="012C7642" w14:textId="77777777" w:rsidR="003C7B42" w:rsidRPr="009679C3" w:rsidRDefault="003C7B42" w:rsidP="003C7B42">
      <w:pPr>
        <w:pStyle w:val="Rad2"/>
        <w:rPr>
          <w:lang w:val="en-GB"/>
        </w:rPr>
      </w:pPr>
      <w:r w:rsidRPr="009679C3">
        <w:rPr>
          <w:rStyle w:val="Uppgiftssiffra"/>
          <w:lang w:val="en-GB"/>
        </w:rPr>
        <w:tab/>
      </w:r>
      <w:r w:rsidRPr="009679C3">
        <w:rPr>
          <w:lang w:val="en-GB"/>
        </w:rPr>
        <w:t xml:space="preserve">c) </w:t>
      </w:r>
      <w:r w:rsidRPr="009C4211">
        <w:rPr>
          <w:position w:val="-8"/>
        </w:rPr>
        <w:object w:dxaOrig="360" w:dyaOrig="360" w14:anchorId="4CBD7488">
          <v:shape id="_x0000_i1051" type="#_x0000_t75" style="width:18pt;height:18pt" o:ole="">
            <v:imagedata r:id="rId59" o:title=""/>
          </v:shape>
          <o:OLEObject Type="Embed" ProgID="Equation.DSMT4" ShapeID="_x0000_i1051" DrawAspect="Content" ObjectID="_1693831299" r:id="rId60"/>
        </w:object>
      </w:r>
    </w:p>
    <w:p w14:paraId="21C16725" w14:textId="77777777" w:rsidR="003C7B42" w:rsidRPr="009679C3" w:rsidRDefault="003C7B42" w:rsidP="003C7B42">
      <w:pPr>
        <w:pStyle w:val="Uppgiftluftver"/>
        <w:rPr>
          <w:lang w:val="en-GB"/>
        </w:rPr>
      </w:pPr>
      <w:r w:rsidRPr="009679C3">
        <w:rPr>
          <w:rStyle w:val="Uppgiftssiffra"/>
          <w:lang w:val="en-GB"/>
        </w:rPr>
        <w:t>18</w:t>
      </w:r>
      <w:r w:rsidRPr="009679C3">
        <w:rPr>
          <w:b/>
          <w:bCs/>
          <w:lang w:val="en-GB"/>
        </w:rPr>
        <w:tab/>
      </w:r>
      <w:r w:rsidRPr="009679C3">
        <w:rPr>
          <w:lang w:val="en-GB"/>
        </w:rPr>
        <w:t>a) 18,74</w:t>
      </w:r>
    </w:p>
    <w:p w14:paraId="139EAD85" w14:textId="77777777" w:rsidR="003C7B42" w:rsidRPr="00AD4708" w:rsidRDefault="003C7B42" w:rsidP="003C7B42">
      <w:pPr>
        <w:pStyle w:val="Rad2"/>
        <w:rPr>
          <w:lang w:val="en-US"/>
        </w:rPr>
      </w:pPr>
      <w:r w:rsidRPr="009679C3">
        <w:rPr>
          <w:lang w:val="en-GB"/>
        </w:rPr>
        <w:tab/>
      </w:r>
      <w:r w:rsidRPr="00AD4708">
        <w:rPr>
          <w:lang w:val="en-US"/>
        </w:rPr>
        <w:t>b) 4,21</w:t>
      </w:r>
    </w:p>
    <w:p w14:paraId="49737356" w14:textId="77777777" w:rsidR="003F7CBE" w:rsidRPr="00AD4708" w:rsidRDefault="003F7CBE" w:rsidP="00194E14">
      <w:pPr>
        <w:pStyle w:val="Uppgiftluftver"/>
        <w:rPr>
          <w:b/>
          <w:bCs/>
          <w:lang w:val="en-US"/>
        </w:rPr>
      </w:pPr>
    </w:p>
    <w:sectPr w:rsidR="003F7CBE" w:rsidRPr="00AD4708" w:rsidSect="00790CC4">
      <w:type w:val="continuous"/>
      <w:pgSz w:w="11906" w:h="16838"/>
      <w:pgMar w:top="2098" w:right="1701" w:bottom="1985" w:left="1701"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13A35C" w14:textId="77777777" w:rsidR="00107744" w:rsidRDefault="00107744">
      <w:r>
        <w:separator/>
      </w:r>
    </w:p>
  </w:endnote>
  <w:endnote w:type="continuationSeparator" w:id="0">
    <w:p w14:paraId="0BB3AA5B" w14:textId="77777777" w:rsidR="00107744" w:rsidRDefault="001077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panose1 w:val="02040503050306020203"/>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DINPro-Bold">
    <w:panose1 w:val="02010804030101020104"/>
    <w:charset w:val="00"/>
    <w:family w:val="modern"/>
    <w:notTrueType/>
    <w:pitch w:val="variable"/>
    <w:sig w:usb0="800002AF" w:usb1="4000206A"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panose1 w:val="02010604030101020104"/>
    <w:charset w:val="00"/>
    <w:family w:val="modern"/>
    <w:notTrueType/>
    <w:pitch w:val="variable"/>
    <w:sig w:usb0="800002AF" w:usb1="4000206A" w:usb2="00000000" w:usb3="00000000" w:csb0="0000009F" w:csb1="00000000"/>
  </w:font>
  <w:font w:name="DINPro-Regular">
    <w:panose1 w:val="02010504030101020104"/>
    <w:charset w:val="00"/>
    <w:family w:val="modern"/>
    <w:notTrueType/>
    <w:pitch w:val="variable"/>
    <w:sig w:usb0="800002AF" w:usb1="4000206A" w:usb2="00000000" w:usb3="00000000" w:csb0="0000009F" w:csb1="00000000"/>
  </w:font>
  <w:font w:name="DINPro-Black">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Palatino">
    <w:altName w:val="Segoe UI Historic"/>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D7BFF6" w14:textId="77777777" w:rsidR="00107744" w:rsidRDefault="00107744">
      <w:r>
        <w:separator/>
      </w:r>
    </w:p>
  </w:footnote>
  <w:footnote w:type="continuationSeparator" w:id="0">
    <w:p w14:paraId="0BC20B6F" w14:textId="77777777" w:rsidR="00107744" w:rsidRDefault="0010774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0.5pt;height:13.5pt;visibility:visible;mso-wrap-style:square" o:bullet="t">
        <v:imagedata r:id="rId1" o:title=""/>
      </v:shape>
    </w:pict>
  </w:numPicBullet>
  <w:abstractNum w:abstractNumId="0" w15:restartNumberingAfterBreak="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A996509A"/>
    <w:lvl w:ilvl="0">
      <w:start w:val="1"/>
      <w:numFmt w:val="decimal"/>
      <w:lvlText w:val="%1."/>
      <w:lvlJc w:val="left"/>
      <w:pPr>
        <w:tabs>
          <w:tab w:val="num" w:pos="1800"/>
        </w:tabs>
        <w:ind w:left="1800" w:hanging="360"/>
      </w:pPr>
      <w:rPr>
        <w:rFonts w:cs="Times New Roman"/>
      </w:rPr>
    </w:lvl>
  </w:abstractNum>
  <w:abstractNum w:abstractNumId="2" w15:restartNumberingAfterBreak="0">
    <w:nsid w:val="FFFFFF7D"/>
    <w:multiLevelType w:val="singleLevel"/>
    <w:tmpl w:val="4B9AA468"/>
    <w:lvl w:ilvl="0">
      <w:start w:val="1"/>
      <w:numFmt w:val="decimal"/>
      <w:lvlText w:val="%1."/>
      <w:lvlJc w:val="left"/>
      <w:pPr>
        <w:tabs>
          <w:tab w:val="num" w:pos="1440"/>
        </w:tabs>
        <w:ind w:left="1440" w:hanging="360"/>
      </w:pPr>
      <w:rPr>
        <w:rFonts w:cs="Times New Roman"/>
      </w:rPr>
    </w:lvl>
  </w:abstractNum>
  <w:abstractNum w:abstractNumId="3" w15:restartNumberingAfterBreak="0">
    <w:nsid w:val="FFFFFF7E"/>
    <w:multiLevelType w:val="singleLevel"/>
    <w:tmpl w:val="B38EBC88"/>
    <w:lvl w:ilvl="0">
      <w:start w:val="1"/>
      <w:numFmt w:val="decimal"/>
      <w:lvlText w:val="%1."/>
      <w:lvlJc w:val="left"/>
      <w:pPr>
        <w:tabs>
          <w:tab w:val="num" w:pos="1080"/>
        </w:tabs>
        <w:ind w:left="1080" w:hanging="360"/>
      </w:pPr>
      <w:rPr>
        <w:rFonts w:cs="Times New Roman"/>
      </w:rPr>
    </w:lvl>
  </w:abstractNum>
  <w:abstractNum w:abstractNumId="4" w15:restartNumberingAfterBreak="0">
    <w:nsid w:val="FFFFFF7F"/>
    <w:multiLevelType w:val="singleLevel"/>
    <w:tmpl w:val="F976DAF6"/>
    <w:lvl w:ilvl="0">
      <w:start w:val="1"/>
      <w:numFmt w:val="decimal"/>
      <w:lvlText w:val="%1."/>
      <w:lvlJc w:val="left"/>
      <w:pPr>
        <w:tabs>
          <w:tab w:val="num" w:pos="720"/>
        </w:tabs>
        <w:ind w:left="720" w:hanging="360"/>
      </w:pPr>
      <w:rPr>
        <w:rFonts w:cs="Times New Roman"/>
      </w:rPr>
    </w:lvl>
  </w:abstractNum>
  <w:abstractNum w:abstractNumId="5" w15:restartNumberingAfterBreak="0">
    <w:nsid w:val="FFFFFF80"/>
    <w:multiLevelType w:val="singleLevel"/>
    <w:tmpl w:val="39A60E82"/>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814E2C48"/>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B002D1AE"/>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7B24B83A"/>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15:restartNumberingAfterBreak="0">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15:restartNumberingAfterBreak="0">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15:restartNumberingAfterBreak="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15:restartNumberingAfterBreak="0">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15:restartNumberingAfterBreak="0">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15:restartNumberingAfterBreak="0">
    <w:nsid w:val="7411135C"/>
    <w:multiLevelType w:val="hybridMultilevel"/>
    <w:tmpl w:val="E02EF786"/>
    <w:lvl w:ilvl="0" w:tplc="95DEEFF2">
      <w:start w:val="1"/>
      <w:numFmt w:val="decimal"/>
      <w:lvlText w:val="%1"/>
      <w:lvlJc w:val="left"/>
      <w:pPr>
        <w:ind w:left="570" w:hanging="405"/>
      </w:pPr>
      <w:rPr>
        <w:rFonts w:ascii="Arial Black" w:hAnsi="Arial Black" w:hint="default"/>
      </w:rPr>
    </w:lvl>
    <w:lvl w:ilvl="1" w:tplc="041D0019" w:tentative="1">
      <w:start w:val="1"/>
      <w:numFmt w:val="lowerLetter"/>
      <w:lvlText w:val="%2."/>
      <w:lvlJc w:val="left"/>
      <w:pPr>
        <w:ind w:left="1245" w:hanging="360"/>
      </w:pPr>
    </w:lvl>
    <w:lvl w:ilvl="2" w:tplc="041D001B" w:tentative="1">
      <w:start w:val="1"/>
      <w:numFmt w:val="lowerRoman"/>
      <w:lvlText w:val="%3."/>
      <w:lvlJc w:val="right"/>
      <w:pPr>
        <w:ind w:left="1965" w:hanging="180"/>
      </w:pPr>
    </w:lvl>
    <w:lvl w:ilvl="3" w:tplc="041D000F" w:tentative="1">
      <w:start w:val="1"/>
      <w:numFmt w:val="decimal"/>
      <w:lvlText w:val="%4."/>
      <w:lvlJc w:val="left"/>
      <w:pPr>
        <w:ind w:left="2685" w:hanging="360"/>
      </w:pPr>
    </w:lvl>
    <w:lvl w:ilvl="4" w:tplc="041D0019" w:tentative="1">
      <w:start w:val="1"/>
      <w:numFmt w:val="lowerLetter"/>
      <w:lvlText w:val="%5."/>
      <w:lvlJc w:val="left"/>
      <w:pPr>
        <w:ind w:left="3405" w:hanging="360"/>
      </w:pPr>
    </w:lvl>
    <w:lvl w:ilvl="5" w:tplc="041D001B" w:tentative="1">
      <w:start w:val="1"/>
      <w:numFmt w:val="lowerRoman"/>
      <w:lvlText w:val="%6."/>
      <w:lvlJc w:val="right"/>
      <w:pPr>
        <w:ind w:left="4125" w:hanging="180"/>
      </w:pPr>
    </w:lvl>
    <w:lvl w:ilvl="6" w:tplc="041D000F" w:tentative="1">
      <w:start w:val="1"/>
      <w:numFmt w:val="decimal"/>
      <w:lvlText w:val="%7."/>
      <w:lvlJc w:val="left"/>
      <w:pPr>
        <w:ind w:left="4845" w:hanging="360"/>
      </w:pPr>
    </w:lvl>
    <w:lvl w:ilvl="7" w:tplc="041D0019" w:tentative="1">
      <w:start w:val="1"/>
      <w:numFmt w:val="lowerLetter"/>
      <w:lvlText w:val="%8."/>
      <w:lvlJc w:val="left"/>
      <w:pPr>
        <w:ind w:left="5565" w:hanging="360"/>
      </w:pPr>
    </w:lvl>
    <w:lvl w:ilvl="8" w:tplc="041D001B" w:tentative="1">
      <w:start w:val="1"/>
      <w:numFmt w:val="lowerRoman"/>
      <w:lvlText w:val="%9."/>
      <w:lvlJc w:val="right"/>
      <w:pPr>
        <w:ind w:left="6285" w:hanging="180"/>
      </w:pPr>
    </w:lvl>
  </w:abstractNum>
  <w:abstractNum w:abstractNumId="29" w15:restartNumberingAfterBreak="0">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30" w15:restartNumberingAfterBreak="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15:restartNumberingAfterBreak="0">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 w:numId="2">
    <w:abstractNumId w:val="24"/>
  </w:num>
  <w:num w:numId="3">
    <w:abstractNumId w:val="19"/>
  </w:num>
  <w:num w:numId="4">
    <w:abstractNumId w:val="31"/>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16"/>
  </w:num>
  <w:num w:numId="16">
    <w:abstractNumId w:val="22"/>
  </w:num>
  <w:num w:numId="17">
    <w:abstractNumId w:val="25"/>
  </w:num>
  <w:num w:numId="18">
    <w:abstractNumId w:val="30"/>
  </w:num>
  <w:num w:numId="19">
    <w:abstractNumId w:val="13"/>
  </w:num>
  <w:num w:numId="20">
    <w:abstractNumId w:val="20"/>
  </w:num>
  <w:num w:numId="21">
    <w:abstractNumId w:val="17"/>
  </w:num>
  <w:num w:numId="22">
    <w:abstractNumId w:val="23"/>
  </w:num>
  <w:num w:numId="23">
    <w:abstractNumId w:val="26"/>
  </w:num>
  <w:num w:numId="24">
    <w:abstractNumId w:val="12"/>
  </w:num>
  <w:num w:numId="25">
    <w:abstractNumId w:val="14"/>
  </w:num>
  <w:num w:numId="26">
    <w:abstractNumId w:val="11"/>
  </w:num>
  <w:num w:numId="27">
    <w:abstractNumId w:val="29"/>
  </w:num>
  <w:num w:numId="28">
    <w:abstractNumId w:val="27"/>
  </w:num>
  <w:num w:numId="29">
    <w:abstractNumId w:val="21"/>
  </w:num>
  <w:num w:numId="30">
    <w:abstractNumId w:val="18"/>
  </w:num>
  <w:num w:numId="31">
    <w:abstractNumId w:val="15"/>
  </w:num>
  <w:num w:numId="32">
    <w:abstractNumId w:val="28"/>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28" w:allStyles="0" w:customStyles="0" w:latentStyles="0" w:stylesInUse="1" w:headingStyles="1" w:numberingStyles="0" w:tableStyles="0" w:directFormattingOnRuns="1" w:directFormattingOnParagraphs="1" w:directFormattingOnNumbering="1" w:directFormattingOnTables="1" w:clearFormatting="1" w:top3HeadingStyles="1" w:visibleStyles="0" w:alternateStyleNames="0"/>
  <w:defaultTabStop w:val="1304"/>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32E9"/>
    <w:rsid w:val="00000E65"/>
    <w:rsid w:val="00003E4E"/>
    <w:rsid w:val="00004AA3"/>
    <w:rsid w:val="00004F67"/>
    <w:rsid w:val="00006545"/>
    <w:rsid w:val="00006A7B"/>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40227"/>
    <w:rsid w:val="00040557"/>
    <w:rsid w:val="000406B6"/>
    <w:rsid w:val="000410BD"/>
    <w:rsid w:val="0004255D"/>
    <w:rsid w:val="00042EBA"/>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320D"/>
    <w:rsid w:val="000740D0"/>
    <w:rsid w:val="0007452A"/>
    <w:rsid w:val="00074863"/>
    <w:rsid w:val="000757A3"/>
    <w:rsid w:val="0007649D"/>
    <w:rsid w:val="00076D45"/>
    <w:rsid w:val="00077848"/>
    <w:rsid w:val="00080F3E"/>
    <w:rsid w:val="00081048"/>
    <w:rsid w:val="0008109D"/>
    <w:rsid w:val="000810C1"/>
    <w:rsid w:val="000816E0"/>
    <w:rsid w:val="00082221"/>
    <w:rsid w:val="000827DC"/>
    <w:rsid w:val="00082DE3"/>
    <w:rsid w:val="00083743"/>
    <w:rsid w:val="000837B6"/>
    <w:rsid w:val="0008386B"/>
    <w:rsid w:val="000839C2"/>
    <w:rsid w:val="00084905"/>
    <w:rsid w:val="00085C35"/>
    <w:rsid w:val="00085E29"/>
    <w:rsid w:val="00085FCF"/>
    <w:rsid w:val="00086969"/>
    <w:rsid w:val="00086B00"/>
    <w:rsid w:val="00090911"/>
    <w:rsid w:val="00091344"/>
    <w:rsid w:val="00092955"/>
    <w:rsid w:val="000933B3"/>
    <w:rsid w:val="00093CC9"/>
    <w:rsid w:val="0009428D"/>
    <w:rsid w:val="000947B5"/>
    <w:rsid w:val="00094F41"/>
    <w:rsid w:val="00095F5F"/>
    <w:rsid w:val="0009637C"/>
    <w:rsid w:val="00096CA1"/>
    <w:rsid w:val="000A1260"/>
    <w:rsid w:val="000A1ABE"/>
    <w:rsid w:val="000A2DBF"/>
    <w:rsid w:val="000A37B9"/>
    <w:rsid w:val="000A49A9"/>
    <w:rsid w:val="000A53DF"/>
    <w:rsid w:val="000A541A"/>
    <w:rsid w:val="000A6741"/>
    <w:rsid w:val="000B05F4"/>
    <w:rsid w:val="000B07BF"/>
    <w:rsid w:val="000B16E9"/>
    <w:rsid w:val="000B43FB"/>
    <w:rsid w:val="000B45C7"/>
    <w:rsid w:val="000B56EF"/>
    <w:rsid w:val="000B59C1"/>
    <w:rsid w:val="000B66E5"/>
    <w:rsid w:val="000B7023"/>
    <w:rsid w:val="000B7A57"/>
    <w:rsid w:val="000B7B7F"/>
    <w:rsid w:val="000C16A4"/>
    <w:rsid w:val="000C24CB"/>
    <w:rsid w:val="000C4303"/>
    <w:rsid w:val="000C4792"/>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600"/>
    <w:rsid w:val="000D7C98"/>
    <w:rsid w:val="000E05A1"/>
    <w:rsid w:val="000E07D4"/>
    <w:rsid w:val="000E11EB"/>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3A15"/>
    <w:rsid w:val="00105121"/>
    <w:rsid w:val="00106291"/>
    <w:rsid w:val="001064FD"/>
    <w:rsid w:val="0010758F"/>
    <w:rsid w:val="00107744"/>
    <w:rsid w:val="00110077"/>
    <w:rsid w:val="001113E3"/>
    <w:rsid w:val="00111C9B"/>
    <w:rsid w:val="001125F5"/>
    <w:rsid w:val="00112B48"/>
    <w:rsid w:val="001139B0"/>
    <w:rsid w:val="00114247"/>
    <w:rsid w:val="00114569"/>
    <w:rsid w:val="00114C52"/>
    <w:rsid w:val="00115922"/>
    <w:rsid w:val="00121662"/>
    <w:rsid w:val="00121672"/>
    <w:rsid w:val="00121879"/>
    <w:rsid w:val="00122117"/>
    <w:rsid w:val="00123809"/>
    <w:rsid w:val="001238FA"/>
    <w:rsid w:val="00124C10"/>
    <w:rsid w:val="0012538A"/>
    <w:rsid w:val="00125E12"/>
    <w:rsid w:val="0012629B"/>
    <w:rsid w:val="00126E28"/>
    <w:rsid w:val="00127E08"/>
    <w:rsid w:val="001308F2"/>
    <w:rsid w:val="001312E0"/>
    <w:rsid w:val="0013204C"/>
    <w:rsid w:val="00132226"/>
    <w:rsid w:val="00134888"/>
    <w:rsid w:val="00136523"/>
    <w:rsid w:val="00137A08"/>
    <w:rsid w:val="00137FB2"/>
    <w:rsid w:val="00142014"/>
    <w:rsid w:val="00142123"/>
    <w:rsid w:val="00142CCB"/>
    <w:rsid w:val="00143723"/>
    <w:rsid w:val="00143FE2"/>
    <w:rsid w:val="00144320"/>
    <w:rsid w:val="00144792"/>
    <w:rsid w:val="00146067"/>
    <w:rsid w:val="001470E9"/>
    <w:rsid w:val="00147170"/>
    <w:rsid w:val="001472B0"/>
    <w:rsid w:val="00147405"/>
    <w:rsid w:val="0015195B"/>
    <w:rsid w:val="0015211A"/>
    <w:rsid w:val="001570A3"/>
    <w:rsid w:val="00157801"/>
    <w:rsid w:val="00157D02"/>
    <w:rsid w:val="0016156B"/>
    <w:rsid w:val="001617CB"/>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026F"/>
    <w:rsid w:val="001827E0"/>
    <w:rsid w:val="00182A8E"/>
    <w:rsid w:val="001843B8"/>
    <w:rsid w:val="0018446A"/>
    <w:rsid w:val="00184999"/>
    <w:rsid w:val="001852FC"/>
    <w:rsid w:val="00185C31"/>
    <w:rsid w:val="00185F5E"/>
    <w:rsid w:val="001866A9"/>
    <w:rsid w:val="00187076"/>
    <w:rsid w:val="00187CB1"/>
    <w:rsid w:val="00190594"/>
    <w:rsid w:val="00190693"/>
    <w:rsid w:val="0019148D"/>
    <w:rsid w:val="0019209A"/>
    <w:rsid w:val="00192264"/>
    <w:rsid w:val="00193108"/>
    <w:rsid w:val="00193725"/>
    <w:rsid w:val="00193B23"/>
    <w:rsid w:val="00194C30"/>
    <w:rsid w:val="00194E14"/>
    <w:rsid w:val="00194FA2"/>
    <w:rsid w:val="001950C2"/>
    <w:rsid w:val="0019562B"/>
    <w:rsid w:val="001A027B"/>
    <w:rsid w:val="001A047F"/>
    <w:rsid w:val="001A45E0"/>
    <w:rsid w:val="001A5B7F"/>
    <w:rsid w:val="001A5E7F"/>
    <w:rsid w:val="001A694E"/>
    <w:rsid w:val="001A6B08"/>
    <w:rsid w:val="001A723C"/>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079"/>
    <w:rsid w:val="001C0D08"/>
    <w:rsid w:val="001C0DBF"/>
    <w:rsid w:val="001C1843"/>
    <w:rsid w:val="001C2681"/>
    <w:rsid w:val="001C2E8E"/>
    <w:rsid w:val="001C5F8F"/>
    <w:rsid w:val="001C61D6"/>
    <w:rsid w:val="001C6AEB"/>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4A76"/>
    <w:rsid w:val="00204A7D"/>
    <w:rsid w:val="00204BC6"/>
    <w:rsid w:val="00204D83"/>
    <w:rsid w:val="0020500F"/>
    <w:rsid w:val="002053E5"/>
    <w:rsid w:val="00205571"/>
    <w:rsid w:val="002058D1"/>
    <w:rsid w:val="002061A5"/>
    <w:rsid w:val="002066C6"/>
    <w:rsid w:val="00206E93"/>
    <w:rsid w:val="00207245"/>
    <w:rsid w:val="002102E0"/>
    <w:rsid w:val="00210714"/>
    <w:rsid w:val="00210816"/>
    <w:rsid w:val="002113DE"/>
    <w:rsid w:val="00211697"/>
    <w:rsid w:val="00212FA6"/>
    <w:rsid w:val="0021335C"/>
    <w:rsid w:val="002133E0"/>
    <w:rsid w:val="00214B07"/>
    <w:rsid w:val="00214D88"/>
    <w:rsid w:val="0021504A"/>
    <w:rsid w:val="0021597A"/>
    <w:rsid w:val="00216917"/>
    <w:rsid w:val="0022049F"/>
    <w:rsid w:val="00220E05"/>
    <w:rsid w:val="00221187"/>
    <w:rsid w:val="00221369"/>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704"/>
    <w:rsid w:val="00255D23"/>
    <w:rsid w:val="002563D3"/>
    <w:rsid w:val="00256AAE"/>
    <w:rsid w:val="00256ADD"/>
    <w:rsid w:val="00257498"/>
    <w:rsid w:val="00262C80"/>
    <w:rsid w:val="00264770"/>
    <w:rsid w:val="0026488A"/>
    <w:rsid w:val="002667D9"/>
    <w:rsid w:val="00266AD3"/>
    <w:rsid w:val="00267770"/>
    <w:rsid w:val="00267A33"/>
    <w:rsid w:val="0027219F"/>
    <w:rsid w:val="002732D6"/>
    <w:rsid w:val="00273733"/>
    <w:rsid w:val="00273D23"/>
    <w:rsid w:val="002760D8"/>
    <w:rsid w:val="00276461"/>
    <w:rsid w:val="002766E2"/>
    <w:rsid w:val="002767AC"/>
    <w:rsid w:val="002802F2"/>
    <w:rsid w:val="00280620"/>
    <w:rsid w:val="00280D56"/>
    <w:rsid w:val="00281351"/>
    <w:rsid w:val="002835DD"/>
    <w:rsid w:val="0028366A"/>
    <w:rsid w:val="00283D9A"/>
    <w:rsid w:val="00284954"/>
    <w:rsid w:val="00285111"/>
    <w:rsid w:val="002870E0"/>
    <w:rsid w:val="002876A5"/>
    <w:rsid w:val="00287B69"/>
    <w:rsid w:val="002900AB"/>
    <w:rsid w:val="00290436"/>
    <w:rsid w:val="002905BE"/>
    <w:rsid w:val="00290F39"/>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1EC"/>
    <w:rsid w:val="002B4F84"/>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2B"/>
    <w:rsid w:val="002D2612"/>
    <w:rsid w:val="002D31D0"/>
    <w:rsid w:val="002D38C4"/>
    <w:rsid w:val="002D3977"/>
    <w:rsid w:val="002D69B2"/>
    <w:rsid w:val="002D757F"/>
    <w:rsid w:val="002E0430"/>
    <w:rsid w:val="002E1623"/>
    <w:rsid w:val="002E313E"/>
    <w:rsid w:val="002E3701"/>
    <w:rsid w:val="002E3841"/>
    <w:rsid w:val="002E40A0"/>
    <w:rsid w:val="002E40E2"/>
    <w:rsid w:val="002E456C"/>
    <w:rsid w:val="002E4F55"/>
    <w:rsid w:val="002E5328"/>
    <w:rsid w:val="002E66FF"/>
    <w:rsid w:val="002E6755"/>
    <w:rsid w:val="002E6CCE"/>
    <w:rsid w:val="002F0ABF"/>
    <w:rsid w:val="002F1B7F"/>
    <w:rsid w:val="002F21B0"/>
    <w:rsid w:val="002F37E5"/>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CD4"/>
    <w:rsid w:val="003170D7"/>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23EB"/>
    <w:rsid w:val="003532A5"/>
    <w:rsid w:val="00353523"/>
    <w:rsid w:val="00354F17"/>
    <w:rsid w:val="003558CE"/>
    <w:rsid w:val="00357C65"/>
    <w:rsid w:val="003602BA"/>
    <w:rsid w:val="0036033D"/>
    <w:rsid w:val="003609C6"/>
    <w:rsid w:val="00360ED5"/>
    <w:rsid w:val="00361C63"/>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75D1B"/>
    <w:rsid w:val="00380277"/>
    <w:rsid w:val="003828B9"/>
    <w:rsid w:val="00382E1D"/>
    <w:rsid w:val="003853D4"/>
    <w:rsid w:val="0039002B"/>
    <w:rsid w:val="003907F4"/>
    <w:rsid w:val="00390A5B"/>
    <w:rsid w:val="00390E44"/>
    <w:rsid w:val="003920F2"/>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C5C"/>
    <w:rsid w:val="003B32DF"/>
    <w:rsid w:val="003B32F7"/>
    <w:rsid w:val="003B3373"/>
    <w:rsid w:val="003B46D1"/>
    <w:rsid w:val="003B58BE"/>
    <w:rsid w:val="003B6A4A"/>
    <w:rsid w:val="003C009C"/>
    <w:rsid w:val="003C0C96"/>
    <w:rsid w:val="003C0D9E"/>
    <w:rsid w:val="003C0E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C7B42"/>
    <w:rsid w:val="003D0DBB"/>
    <w:rsid w:val="003D1216"/>
    <w:rsid w:val="003D1A27"/>
    <w:rsid w:val="003D1D71"/>
    <w:rsid w:val="003D220A"/>
    <w:rsid w:val="003D242E"/>
    <w:rsid w:val="003D4779"/>
    <w:rsid w:val="003D5A5C"/>
    <w:rsid w:val="003D5AFC"/>
    <w:rsid w:val="003D5E69"/>
    <w:rsid w:val="003D652D"/>
    <w:rsid w:val="003D6A66"/>
    <w:rsid w:val="003D739B"/>
    <w:rsid w:val="003D7439"/>
    <w:rsid w:val="003E061A"/>
    <w:rsid w:val="003E0912"/>
    <w:rsid w:val="003E1699"/>
    <w:rsid w:val="003E20CA"/>
    <w:rsid w:val="003E2D4E"/>
    <w:rsid w:val="003E2EDC"/>
    <w:rsid w:val="003E3148"/>
    <w:rsid w:val="003E376B"/>
    <w:rsid w:val="003E37E6"/>
    <w:rsid w:val="003E4B37"/>
    <w:rsid w:val="003E5DA9"/>
    <w:rsid w:val="003E6095"/>
    <w:rsid w:val="003E63E0"/>
    <w:rsid w:val="003E6A7E"/>
    <w:rsid w:val="003F2112"/>
    <w:rsid w:val="003F2B3F"/>
    <w:rsid w:val="003F3780"/>
    <w:rsid w:val="003F3DD5"/>
    <w:rsid w:val="003F521E"/>
    <w:rsid w:val="003F5DB2"/>
    <w:rsid w:val="003F73DB"/>
    <w:rsid w:val="003F77CF"/>
    <w:rsid w:val="003F7CBE"/>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1C4"/>
    <w:rsid w:val="004153C6"/>
    <w:rsid w:val="0041544D"/>
    <w:rsid w:val="00415878"/>
    <w:rsid w:val="00415E56"/>
    <w:rsid w:val="00415FFC"/>
    <w:rsid w:val="004169F2"/>
    <w:rsid w:val="00420119"/>
    <w:rsid w:val="0042174B"/>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4B3"/>
    <w:rsid w:val="004636B6"/>
    <w:rsid w:val="004637D7"/>
    <w:rsid w:val="00463ED6"/>
    <w:rsid w:val="0046508D"/>
    <w:rsid w:val="00466930"/>
    <w:rsid w:val="00466A28"/>
    <w:rsid w:val="00466F17"/>
    <w:rsid w:val="004679F3"/>
    <w:rsid w:val="00467C64"/>
    <w:rsid w:val="004706C7"/>
    <w:rsid w:val="00470E7F"/>
    <w:rsid w:val="0047243E"/>
    <w:rsid w:val="00474312"/>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B04"/>
    <w:rsid w:val="004A0B3C"/>
    <w:rsid w:val="004A1F75"/>
    <w:rsid w:val="004A22E6"/>
    <w:rsid w:val="004A24A6"/>
    <w:rsid w:val="004A28DC"/>
    <w:rsid w:val="004A3012"/>
    <w:rsid w:val="004A323A"/>
    <w:rsid w:val="004A661F"/>
    <w:rsid w:val="004A6BBD"/>
    <w:rsid w:val="004A6EFB"/>
    <w:rsid w:val="004A78C1"/>
    <w:rsid w:val="004A7F29"/>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A3F"/>
    <w:rsid w:val="004D16B7"/>
    <w:rsid w:val="004D1BF8"/>
    <w:rsid w:val="004D1E6D"/>
    <w:rsid w:val="004D2B44"/>
    <w:rsid w:val="004D2B85"/>
    <w:rsid w:val="004D3D58"/>
    <w:rsid w:val="004D4D0D"/>
    <w:rsid w:val="004D5BEC"/>
    <w:rsid w:val="004D64F2"/>
    <w:rsid w:val="004D70FA"/>
    <w:rsid w:val="004E0647"/>
    <w:rsid w:val="004E09ED"/>
    <w:rsid w:val="004E17ED"/>
    <w:rsid w:val="004E2519"/>
    <w:rsid w:val="004E2CA8"/>
    <w:rsid w:val="004E3510"/>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3793"/>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9A"/>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7282"/>
    <w:rsid w:val="005572F0"/>
    <w:rsid w:val="005579A4"/>
    <w:rsid w:val="00557BCB"/>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6965"/>
    <w:rsid w:val="00577238"/>
    <w:rsid w:val="00577506"/>
    <w:rsid w:val="0057784D"/>
    <w:rsid w:val="00582838"/>
    <w:rsid w:val="00584C63"/>
    <w:rsid w:val="00585832"/>
    <w:rsid w:val="00585C88"/>
    <w:rsid w:val="00585E3E"/>
    <w:rsid w:val="00587183"/>
    <w:rsid w:val="005879B3"/>
    <w:rsid w:val="00591244"/>
    <w:rsid w:val="00591374"/>
    <w:rsid w:val="00591742"/>
    <w:rsid w:val="005919F6"/>
    <w:rsid w:val="00592D90"/>
    <w:rsid w:val="00594C75"/>
    <w:rsid w:val="005950A2"/>
    <w:rsid w:val="005951EA"/>
    <w:rsid w:val="00595340"/>
    <w:rsid w:val="0059572D"/>
    <w:rsid w:val="00596B27"/>
    <w:rsid w:val="00596DA6"/>
    <w:rsid w:val="00597EA0"/>
    <w:rsid w:val="00597FB2"/>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B765B"/>
    <w:rsid w:val="005C064B"/>
    <w:rsid w:val="005C0F70"/>
    <w:rsid w:val="005C1C3D"/>
    <w:rsid w:val="005C2A58"/>
    <w:rsid w:val="005C2D25"/>
    <w:rsid w:val="005C374E"/>
    <w:rsid w:val="005C4115"/>
    <w:rsid w:val="005C4737"/>
    <w:rsid w:val="005C5105"/>
    <w:rsid w:val="005C52D1"/>
    <w:rsid w:val="005C53D8"/>
    <w:rsid w:val="005C57BF"/>
    <w:rsid w:val="005C5CDD"/>
    <w:rsid w:val="005C709E"/>
    <w:rsid w:val="005D039D"/>
    <w:rsid w:val="005D08D0"/>
    <w:rsid w:val="005D1C16"/>
    <w:rsid w:val="005D2234"/>
    <w:rsid w:val="005D3142"/>
    <w:rsid w:val="005D3BCA"/>
    <w:rsid w:val="005D4051"/>
    <w:rsid w:val="005D532E"/>
    <w:rsid w:val="005D5409"/>
    <w:rsid w:val="005D6203"/>
    <w:rsid w:val="005E07B2"/>
    <w:rsid w:val="005E129E"/>
    <w:rsid w:val="005E4F7B"/>
    <w:rsid w:val="005E7EF5"/>
    <w:rsid w:val="005F072F"/>
    <w:rsid w:val="005F1013"/>
    <w:rsid w:val="005F186E"/>
    <w:rsid w:val="005F1E28"/>
    <w:rsid w:val="005F1E8C"/>
    <w:rsid w:val="005F2E54"/>
    <w:rsid w:val="005F2F10"/>
    <w:rsid w:val="005F3036"/>
    <w:rsid w:val="005F4233"/>
    <w:rsid w:val="005F42DD"/>
    <w:rsid w:val="005F5179"/>
    <w:rsid w:val="005F52C1"/>
    <w:rsid w:val="005F54FC"/>
    <w:rsid w:val="005F59AF"/>
    <w:rsid w:val="005F6DA6"/>
    <w:rsid w:val="00602288"/>
    <w:rsid w:val="0060258A"/>
    <w:rsid w:val="0060280F"/>
    <w:rsid w:val="00603DB0"/>
    <w:rsid w:val="00605E74"/>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882"/>
    <w:rsid w:val="00631CF8"/>
    <w:rsid w:val="00632256"/>
    <w:rsid w:val="00632DE7"/>
    <w:rsid w:val="006343A7"/>
    <w:rsid w:val="00635370"/>
    <w:rsid w:val="0063574D"/>
    <w:rsid w:val="00635D07"/>
    <w:rsid w:val="006418F7"/>
    <w:rsid w:val="00641B00"/>
    <w:rsid w:val="00641F2F"/>
    <w:rsid w:val="006422F0"/>
    <w:rsid w:val="00642A0F"/>
    <w:rsid w:val="00643886"/>
    <w:rsid w:val="00644636"/>
    <w:rsid w:val="0064479E"/>
    <w:rsid w:val="006459F9"/>
    <w:rsid w:val="0064629C"/>
    <w:rsid w:val="00646C59"/>
    <w:rsid w:val="00646FCA"/>
    <w:rsid w:val="00650C09"/>
    <w:rsid w:val="00651286"/>
    <w:rsid w:val="006514A2"/>
    <w:rsid w:val="0065284E"/>
    <w:rsid w:val="006532B5"/>
    <w:rsid w:val="006554C7"/>
    <w:rsid w:val="00655B32"/>
    <w:rsid w:val="006565D4"/>
    <w:rsid w:val="006566EE"/>
    <w:rsid w:val="00657118"/>
    <w:rsid w:val="00657D75"/>
    <w:rsid w:val="00660C98"/>
    <w:rsid w:val="00661878"/>
    <w:rsid w:val="006634E1"/>
    <w:rsid w:val="00663BC8"/>
    <w:rsid w:val="00663D67"/>
    <w:rsid w:val="00664F72"/>
    <w:rsid w:val="00665548"/>
    <w:rsid w:val="0066619E"/>
    <w:rsid w:val="006666C6"/>
    <w:rsid w:val="006666F3"/>
    <w:rsid w:val="00666B8F"/>
    <w:rsid w:val="00670539"/>
    <w:rsid w:val="006717C0"/>
    <w:rsid w:val="00672798"/>
    <w:rsid w:val="00675DE4"/>
    <w:rsid w:val="00677548"/>
    <w:rsid w:val="0067762E"/>
    <w:rsid w:val="00677D4F"/>
    <w:rsid w:val="00677DAE"/>
    <w:rsid w:val="00680891"/>
    <w:rsid w:val="006808F0"/>
    <w:rsid w:val="00680D1C"/>
    <w:rsid w:val="0068182F"/>
    <w:rsid w:val="006836EB"/>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2D9"/>
    <w:rsid w:val="006A65D4"/>
    <w:rsid w:val="006A7379"/>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111"/>
    <w:rsid w:val="006D4AD9"/>
    <w:rsid w:val="006D61E2"/>
    <w:rsid w:val="006D7429"/>
    <w:rsid w:val="006D7516"/>
    <w:rsid w:val="006D7BC5"/>
    <w:rsid w:val="006E0B82"/>
    <w:rsid w:val="006E0F6F"/>
    <w:rsid w:val="006E1B0D"/>
    <w:rsid w:val="006E1C55"/>
    <w:rsid w:val="006E2922"/>
    <w:rsid w:val="006E4AF1"/>
    <w:rsid w:val="006E6186"/>
    <w:rsid w:val="006E7BC3"/>
    <w:rsid w:val="006F0436"/>
    <w:rsid w:val="006F2045"/>
    <w:rsid w:val="006F2854"/>
    <w:rsid w:val="006F298D"/>
    <w:rsid w:val="006F2F8A"/>
    <w:rsid w:val="006F38D9"/>
    <w:rsid w:val="006F4E86"/>
    <w:rsid w:val="006F60AF"/>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B04"/>
    <w:rsid w:val="00710DF7"/>
    <w:rsid w:val="0071376F"/>
    <w:rsid w:val="00713ABD"/>
    <w:rsid w:val="007144B3"/>
    <w:rsid w:val="00715A4F"/>
    <w:rsid w:val="00715EDB"/>
    <w:rsid w:val="00716362"/>
    <w:rsid w:val="0071793A"/>
    <w:rsid w:val="007211F6"/>
    <w:rsid w:val="00721579"/>
    <w:rsid w:val="00723035"/>
    <w:rsid w:val="0072313D"/>
    <w:rsid w:val="00723245"/>
    <w:rsid w:val="00723AF7"/>
    <w:rsid w:val="00723D5F"/>
    <w:rsid w:val="007244B4"/>
    <w:rsid w:val="0072582B"/>
    <w:rsid w:val="007258C5"/>
    <w:rsid w:val="007260EC"/>
    <w:rsid w:val="007269D1"/>
    <w:rsid w:val="00726E89"/>
    <w:rsid w:val="0073067C"/>
    <w:rsid w:val="0073111A"/>
    <w:rsid w:val="00731EFE"/>
    <w:rsid w:val="007322FF"/>
    <w:rsid w:val="007324E3"/>
    <w:rsid w:val="00732F3E"/>
    <w:rsid w:val="007339E1"/>
    <w:rsid w:val="007346B4"/>
    <w:rsid w:val="00736D22"/>
    <w:rsid w:val="00736E7A"/>
    <w:rsid w:val="00737A9C"/>
    <w:rsid w:val="00740EDE"/>
    <w:rsid w:val="00741900"/>
    <w:rsid w:val="00741CDD"/>
    <w:rsid w:val="00742AF9"/>
    <w:rsid w:val="00742C79"/>
    <w:rsid w:val="00743205"/>
    <w:rsid w:val="00746173"/>
    <w:rsid w:val="00746651"/>
    <w:rsid w:val="007474FD"/>
    <w:rsid w:val="0075094C"/>
    <w:rsid w:val="00752E4D"/>
    <w:rsid w:val="007535F6"/>
    <w:rsid w:val="0075447E"/>
    <w:rsid w:val="007558CE"/>
    <w:rsid w:val="00755A1E"/>
    <w:rsid w:val="0076007E"/>
    <w:rsid w:val="0076157C"/>
    <w:rsid w:val="007618D0"/>
    <w:rsid w:val="00762BB4"/>
    <w:rsid w:val="00763DB6"/>
    <w:rsid w:val="00765D86"/>
    <w:rsid w:val="00766487"/>
    <w:rsid w:val="0076698D"/>
    <w:rsid w:val="0076731B"/>
    <w:rsid w:val="007675A8"/>
    <w:rsid w:val="007709CB"/>
    <w:rsid w:val="00770B97"/>
    <w:rsid w:val="00771DCF"/>
    <w:rsid w:val="00771E10"/>
    <w:rsid w:val="00772557"/>
    <w:rsid w:val="0077322A"/>
    <w:rsid w:val="0077392E"/>
    <w:rsid w:val="00773BEE"/>
    <w:rsid w:val="00775649"/>
    <w:rsid w:val="00776108"/>
    <w:rsid w:val="0077682C"/>
    <w:rsid w:val="00777452"/>
    <w:rsid w:val="0078064C"/>
    <w:rsid w:val="00780826"/>
    <w:rsid w:val="007816E7"/>
    <w:rsid w:val="007834EE"/>
    <w:rsid w:val="007837D1"/>
    <w:rsid w:val="00783E78"/>
    <w:rsid w:val="007843C9"/>
    <w:rsid w:val="00786216"/>
    <w:rsid w:val="00786708"/>
    <w:rsid w:val="00790105"/>
    <w:rsid w:val="00790213"/>
    <w:rsid w:val="0079026F"/>
    <w:rsid w:val="00790CC4"/>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430C"/>
    <w:rsid w:val="007B5F03"/>
    <w:rsid w:val="007B77AE"/>
    <w:rsid w:val="007B791B"/>
    <w:rsid w:val="007B7C2F"/>
    <w:rsid w:val="007C122D"/>
    <w:rsid w:val="007C154B"/>
    <w:rsid w:val="007C172F"/>
    <w:rsid w:val="007C19C3"/>
    <w:rsid w:val="007C2ABB"/>
    <w:rsid w:val="007C35C4"/>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6A5"/>
    <w:rsid w:val="0082628B"/>
    <w:rsid w:val="00826E3F"/>
    <w:rsid w:val="00827068"/>
    <w:rsid w:val="00827994"/>
    <w:rsid w:val="00832980"/>
    <w:rsid w:val="00832C88"/>
    <w:rsid w:val="008332B7"/>
    <w:rsid w:val="00833A7B"/>
    <w:rsid w:val="008352A7"/>
    <w:rsid w:val="00835FC1"/>
    <w:rsid w:val="00840814"/>
    <w:rsid w:val="008425C2"/>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7AA"/>
    <w:rsid w:val="00895D89"/>
    <w:rsid w:val="0089673B"/>
    <w:rsid w:val="00896B65"/>
    <w:rsid w:val="00896C3B"/>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C41"/>
    <w:rsid w:val="008B268A"/>
    <w:rsid w:val="008B288B"/>
    <w:rsid w:val="008B3298"/>
    <w:rsid w:val="008B50CB"/>
    <w:rsid w:val="008B523C"/>
    <w:rsid w:val="008B5F05"/>
    <w:rsid w:val="008B6049"/>
    <w:rsid w:val="008B6B5D"/>
    <w:rsid w:val="008C035E"/>
    <w:rsid w:val="008C1374"/>
    <w:rsid w:val="008C2F8A"/>
    <w:rsid w:val="008C33EC"/>
    <w:rsid w:val="008C539C"/>
    <w:rsid w:val="008C648D"/>
    <w:rsid w:val="008C6A2D"/>
    <w:rsid w:val="008C7719"/>
    <w:rsid w:val="008C7D10"/>
    <w:rsid w:val="008D03DC"/>
    <w:rsid w:val="008D061F"/>
    <w:rsid w:val="008D3866"/>
    <w:rsid w:val="008D578D"/>
    <w:rsid w:val="008D689F"/>
    <w:rsid w:val="008D6CF0"/>
    <w:rsid w:val="008D7335"/>
    <w:rsid w:val="008E05D8"/>
    <w:rsid w:val="008E1648"/>
    <w:rsid w:val="008E189C"/>
    <w:rsid w:val="008E1D0C"/>
    <w:rsid w:val="008E1E32"/>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953"/>
    <w:rsid w:val="00911FF4"/>
    <w:rsid w:val="00917043"/>
    <w:rsid w:val="00917DF3"/>
    <w:rsid w:val="00920063"/>
    <w:rsid w:val="0092091C"/>
    <w:rsid w:val="009221B8"/>
    <w:rsid w:val="009227DE"/>
    <w:rsid w:val="00922B5E"/>
    <w:rsid w:val="00923776"/>
    <w:rsid w:val="0092432A"/>
    <w:rsid w:val="00924380"/>
    <w:rsid w:val="009245AF"/>
    <w:rsid w:val="0092561C"/>
    <w:rsid w:val="00925DB3"/>
    <w:rsid w:val="009260E5"/>
    <w:rsid w:val="009263B2"/>
    <w:rsid w:val="00927784"/>
    <w:rsid w:val="00927E38"/>
    <w:rsid w:val="00927EB6"/>
    <w:rsid w:val="00930474"/>
    <w:rsid w:val="0093275B"/>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402D"/>
    <w:rsid w:val="00954BAF"/>
    <w:rsid w:val="009550B5"/>
    <w:rsid w:val="00955A84"/>
    <w:rsid w:val="00956946"/>
    <w:rsid w:val="00956C86"/>
    <w:rsid w:val="00960DAD"/>
    <w:rsid w:val="00960E0F"/>
    <w:rsid w:val="00961DE3"/>
    <w:rsid w:val="00961F89"/>
    <w:rsid w:val="0096214D"/>
    <w:rsid w:val="00962331"/>
    <w:rsid w:val="009623FD"/>
    <w:rsid w:val="009626A8"/>
    <w:rsid w:val="00963017"/>
    <w:rsid w:val="00963D0D"/>
    <w:rsid w:val="00965578"/>
    <w:rsid w:val="00965E34"/>
    <w:rsid w:val="00966639"/>
    <w:rsid w:val="009675E2"/>
    <w:rsid w:val="009679C3"/>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6731"/>
    <w:rsid w:val="009E6F7D"/>
    <w:rsid w:val="009E7BE2"/>
    <w:rsid w:val="009E7C0D"/>
    <w:rsid w:val="009F0862"/>
    <w:rsid w:val="009F17E2"/>
    <w:rsid w:val="009F1B4F"/>
    <w:rsid w:val="009F20C8"/>
    <w:rsid w:val="009F29D8"/>
    <w:rsid w:val="009F37D6"/>
    <w:rsid w:val="009F3831"/>
    <w:rsid w:val="009F3F42"/>
    <w:rsid w:val="009F46CC"/>
    <w:rsid w:val="009F4B95"/>
    <w:rsid w:val="009F4DF4"/>
    <w:rsid w:val="009F4EB4"/>
    <w:rsid w:val="009F5842"/>
    <w:rsid w:val="009F5934"/>
    <w:rsid w:val="009F6F60"/>
    <w:rsid w:val="009F7A46"/>
    <w:rsid w:val="00A020C7"/>
    <w:rsid w:val="00A02F00"/>
    <w:rsid w:val="00A03877"/>
    <w:rsid w:val="00A04921"/>
    <w:rsid w:val="00A052BA"/>
    <w:rsid w:val="00A05634"/>
    <w:rsid w:val="00A05A78"/>
    <w:rsid w:val="00A07F8B"/>
    <w:rsid w:val="00A10019"/>
    <w:rsid w:val="00A105F6"/>
    <w:rsid w:val="00A10B82"/>
    <w:rsid w:val="00A113B0"/>
    <w:rsid w:val="00A116E4"/>
    <w:rsid w:val="00A13C7B"/>
    <w:rsid w:val="00A13D25"/>
    <w:rsid w:val="00A14CE5"/>
    <w:rsid w:val="00A1502D"/>
    <w:rsid w:val="00A1531E"/>
    <w:rsid w:val="00A1555A"/>
    <w:rsid w:val="00A15581"/>
    <w:rsid w:val="00A167BF"/>
    <w:rsid w:val="00A16B15"/>
    <w:rsid w:val="00A17C97"/>
    <w:rsid w:val="00A21177"/>
    <w:rsid w:val="00A21B33"/>
    <w:rsid w:val="00A2278E"/>
    <w:rsid w:val="00A234D6"/>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7BE"/>
    <w:rsid w:val="00A61B3A"/>
    <w:rsid w:val="00A6264C"/>
    <w:rsid w:val="00A62D78"/>
    <w:rsid w:val="00A62FE1"/>
    <w:rsid w:val="00A639F8"/>
    <w:rsid w:val="00A64336"/>
    <w:rsid w:val="00A66615"/>
    <w:rsid w:val="00A67135"/>
    <w:rsid w:val="00A67D59"/>
    <w:rsid w:val="00A70387"/>
    <w:rsid w:val="00A7147F"/>
    <w:rsid w:val="00A72096"/>
    <w:rsid w:val="00A725B6"/>
    <w:rsid w:val="00A72AB0"/>
    <w:rsid w:val="00A73ACD"/>
    <w:rsid w:val="00A73CA3"/>
    <w:rsid w:val="00A7424C"/>
    <w:rsid w:val="00A74744"/>
    <w:rsid w:val="00A749A1"/>
    <w:rsid w:val="00A75110"/>
    <w:rsid w:val="00A75C3C"/>
    <w:rsid w:val="00A766F3"/>
    <w:rsid w:val="00A8082C"/>
    <w:rsid w:val="00A80DB5"/>
    <w:rsid w:val="00A81978"/>
    <w:rsid w:val="00A819A5"/>
    <w:rsid w:val="00A81F0E"/>
    <w:rsid w:val="00A82099"/>
    <w:rsid w:val="00A82451"/>
    <w:rsid w:val="00A82AD6"/>
    <w:rsid w:val="00A8338B"/>
    <w:rsid w:val="00A847F9"/>
    <w:rsid w:val="00A84DD5"/>
    <w:rsid w:val="00A85AD3"/>
    <w:rsid w:val="00A85F04"/>
    <w:rsid w:val="00A86535"/>
    <w:rsid w:val="00A86553"/>
    <w:rsid w:val="00A86C98"/>
    <w:rsid w:val="00A87CD8"/>
    <w:rsid w:val="00A9045B"/>
    <w:rsid w:val="00A90DD2"/>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08"/>
    <w:rsid w:val="00AD471A"/>
    <w:rsid w:val="00AD4DCC"/>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D2B"/>
    <w:rsid w:val="00B001FE"/>
    <w:rsid w:val="00B005CE"/>
    <w:rsid w:val="00B01206"/>
    <w:rsid w:val="00B01C54"/>
    <w:rsid w:val="00B02E0B"/>
    <w:rsid w:val="00B04713"/>
    <w:rsid w:val="00B04E6F"/>
    <w:rsid w:val="00B05FBC"/>
    <w:rsid w:val="00B06661"/>
    <w:rsid w:val="00B07247"/>
    <w:rsid w:val="00B07AA4"/>
    <w:rsid w:val="00B10038"/>
    <w:rsid w:val="00B105E1"/>
    <w:rsid w:val="00B10C3E"/>
    <w:rsid w:val="00B11BDB"/>
    <w:rsid w:val="00B137A6"/>
    <w:rsid w:val="00B150FA"/>
    <w:rsid w:val="00B155EE"/>
    <w:rsid w:val="00B169AD"/>
    <w:rsid w:val="00B16F69"/>
    <w:rsid w:val="00B20CA9"/>
    <w:rsid w:val="00B217C6"/>
    <w:rsid w:val="00B232B3"/>
    <w:rsid w:val="00B23622"/>
    <w:rsid w:val="00B23C88"/>
    <w:rsid w:val="00B24DD6"/>
    <w:rsid w:val="00B2595E"/>
    <w:rsid w:val="00B25D0E"/>
    <w:rsid w:val="00B26385"/>
    <w:rsid w:val="00B2764A"/>
    <w:rsid w:val="00B3065B"/>
    <w:rsid w:val="00B34387"/>
    <w:rsid w:val="00B36DD7"/>
    <w:rsid w:val="00B37C76"/>
    <w:rsid w:val="00B37DBE"/>
    <w:rsid w:val="00B40882"/>
    <w:rsid w:val="00B41EED"/>
    <w:rsid w:val="00B456BF"/>
    <w:rsid w:val="00B4630A"/>
    <w:rsid w:val="00B46AA9"/>
    <w:rsid w:val="00B46FF7"/>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6AA6"/>
    <w:rsid w:val="00B776A5"/>
    <w:rsid w:val="00B77997"/>
    <w:rsid w:val="00B80B69"/>
    <w:rsid w:val="00B80E8B"/>
    <w:rsid w:val="00B80E92"/>
    <w:rsid w:val="00B81158"/>
    <w:rsid w:val="00B8163C"/>
    <w:rsid w:val="00B816B5"/>
    <w:rsid w:val="00B81F4D"/>
    <w:rsid w:val="00B828F1"/>
    <w:rsid w:val="00B8356E"/>
    <w:rsid w:val="00B85E45"/>
    <w:rsid w:val="00B8620A"/>
    <w:rsid w:val="00B87073"/>
    <w:rsid w:val="00B9074D"/>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BF"/>
    <w:rsid w:val="00BB02F9"/>
    <w:rsid w:val="00BB0627"/>
    <w:rsid w:val="00BB0918"/>
    <w:rsid w:val="00BB100F"/>
    <w:rsid w:val="00BB222C"/>
    <w:rsid w:val="00BB2A05"/>
    <w:rsid w:val="00BB2BA6"/>
    <w:rsid w:val="00BB3647"/>
    <w:rsid w:val="00BB3D77"/>
    <w:rsid w:val="00BB4E83"/>
    <w:rsid w:val="00BB5633"/>
    <w:rsid w:val="00BB668F"/>
    <w:rsid w:val="00BB6F6B"/>
    <w:rsid w:val="00BC080E"/>
    <w:rsid w:val="00BC125F"/>
    <w:rsid w:val="00BC1AF7"/>
    <w:rsid w:val="00BC1E8F"/>
    <w:rsid w:val="00BC3A42"/>
    <w:rsid w:val="00BC3E53"/>
    <w:rsid w:val="00BC5E44"/>
    <w:rsid w:val="00BC62CA"/>
    <w:rsid w:val="00BC6F0D"/>
    <w:rsid w:val="00BC71DE"/>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31"/>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047"/>
    <w:rsid w:val="00C613AE"/>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31F"/>
    <w:rsid w:val="00C8296A"/>
    <w:rsid w:val="00C82996"/>
    <w:rsid w:val="00C82F84"/>
    <w:rsid w:val="00C84857"/>
    <w:rsid w:val="00C84C4D"/>
    <w:rsid w:val="00C858A7"/>
    <w:rsid w:val="00C871BB"/>
    <w:rsid w:val="00C87369"/>
    <w:rsid w:val="00C8749D"/>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48CB"/>
    <w:rsid w:val="00CA48EF"/>
    <w:rsid w:val="00CA4989"/>
    <w:rsid w:val="00CA4CEB"/>
    <w:rsid w:val="00CA52EF"/>
    <w:rsid w:val="00CA70D9"/>
    <w:rsid w:val="00CA7B8B"/>
    <w:rsid w:val="00CA7E6A"/>
    <w:rsid w:val="00CB043D"/>
    <w:rsid w:val="00CB08A2"/>
    <w:rsid w:val="00CB08EE"/>
    <w:rsid w:val="00CB0974"/>
    <w:rsid w:val="00CB132E"/>
    <w:rsid w:val="00CB1EB0"/>
    <w:rsid w:val="00CB2318"/>
    <w:rsid w:val="00CB2356"/>
    <w:rsid w:val="00CB2F4E"/>
    <w:rsid w:val="00CB3095"/>
    <w:rsid w:val="00CB3107"/>
    <w:rsid w:val="00CB3374"/>
    <w:rsid w:val="00CB392F"/>
    <w:rsid w:val="00CB3B2E"/>
    <w:rsid w:val="00CB45E0"/>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E0B75"/>
    <w:rsid w:val="00CE18FA"/>
    <w:rsid w:val="00CE2175"/>
    <w:rsid w:val="00CE2506"/>
    <w:rsid w:val="00CE2A6B"/>
    <w:rsid w:val="00CE2BFC"/>
    <w:rsid w:val="00CE44D6"/>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42D6"/>
    <w:rsid w:val="00CF490D"/>
    <w:rsid w:val="00CF63E8"/>
    <w:rsid w:val="00CF781A"/>
    <w:rsid w:val="00CF7855"/>
    <w:rsid w:val="00D0036F"/>
    <w:rsid w:val="00D003EC"/>
    <w:rsid w:val="00D008AA"/>
    <w:rsid w:val="00D00A36"/>
    <w:rsid w:val="00D01BFF"/>
    <w:rsid w:val="00D022DE"/>
    <w:rsid w:val="00D027D8"/>
    <w:rsid w:val="00D0371A"/>
    <w:rsid w:val="00D03EA1"/>
    <w:rsid w:val="00D040D8"/>
    <w:rsid w:val="00D044DD"/>
    <w:rsid w:val="00D0455B"/>
    <w:rsid w:val="00D050A6"/>
    <w:rsid w:val="00D060B5"/>
    <w:rsid w:val="00D06598"/>
    <w:rsid w:val="00D10915"/>
    <w:rsid w:val="00D12198"/>
    <w:rsid w:val="00D130A8"/>
    <w:rsid w:val="00D1475C"/>
    <w:rsid w:val="00D15670"/>
    <w:rsid w:val="00D15AB0"/>
    <w:rsid w:val="00D16146"/>
    <w:rsid w:val="00D1658D"/>
    <w:rsid w:val="00D215E7"/>
    <w:rsid w:val="00D242B1"/>
    <w:rsid w:val="00D260EC"/>
    <w:rsid w:val="00D265BB"/>
    <w:rsid w:val="00D276D1"/>
    <w:rsid w:val="00D27A13"/>
    <w:rsid w:val="00D30791"/>
    <w:rsid w:val="00D32A8B"/>
    <w:rsid w:val="00D330F4"/>
    <w:rsid w:val="00D3439C"/>
    <w:rsid w:val="00D34478"/>
    <w:rsid w:val="00D35E59"/>
    <w:rsid w:val="00D37264"/>
    <w:rsid w:val="00D40B2A"/>
    <w:rsid w:val="00D41E20"/>
    <w:rsid w:val="00D42990"/>
    <w:rsid w:val="00D42E47"/>
    <w:rsid w:val="00D434A2"/>
    <w:rsid w:val="00D43E68"/>
    <w:rsid w:val="00D43EAA"/>
    <w:rsid w:val="00D460B0"/>
    <w:rsid w:val="00D46671"/>
    <w:rsid w:val="00D470C5"/>
    <w:rsid w:val="00D478F7"/>
    <w:rsid w:val="00D47A6C"/>
    <w:rsid w:val="00D47CA2"/>
    <w:rsid w:val="00D47DEE"/>
    <w:rsid w:val="00D47E13"/>
    <w:rsid w:val="00D50703"/>
    <w:rsid w:val="00D50D4F"/>
    <w:rsid w:val="00D51D46"/>
    <w:rsid w:val="00D520C2"/>
    <w:rsid w:val="00D52194"/>
    <w:rsid w:val="00D53619"/>
    <w:rsid w:val="00D548D6"/>
    <w:rsid w:val="00D5620C"/>
    <w:rsid w:val="00D56843"/>
    <w:rsid w:val="00D60902"/>
    <w:rsid w:val="00D6124D"/>
    <w:rsid w:val="00D61863"/>
    <w:rsid w:val="00D62096"/>
    <w:rsid w:val="00D62574"/>
    <w:rsid w:val="00D6330C"/>
    <w:rsid w:val="00D634FE"/>
    <w:rsid w:val="00D63951"/>
    <w:rsid w:val="00D63E4A"/>
    <w:rsid w:val="00D64F2F"/>
    <w:rsid w:val="00D666F4"/>
    <w:rsid w:val="00D6687A"/>
    <w:rsid w:val="00D67E87"/>
    <w:rsid w:val="00D712D6"/>
    <w:rsid w:val="00D71F08"/>
    <w:rsid w:val="00D74A22"/>
    <w:rsid w:val="00D76A87"/>
    <w:rsid w:val="00D774AA"/>
    <w:rsid w:val="00D7775F"/>
    <w:rsid w:val="00D8147C"/>
    <w:rsid w:val="00D817CE"/>
    <w:rsid w:val="00D818D4"/>
    <w:rsid w:val="00D81AF8"/>
    <w:rsid w:val="00D82D13"/>
    <w:rsid w:val="00D83BA7"/>
    <w:rsid w:val="00D8420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56DE"/>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C0965"/>
    <w:rsid w:val="00DC201C"/>
    <w:rsid w:val="00DC663C"/>
    <w:rsid w:val="00DC6C65"/>
    <w:rsid w:val="00DC75AA"/>
    <w:rsid w:val="00DD0279"/>
    <w:rsid w:val="00DD0481"/>
    <w:rsid w:val="00DD115D"/>
    <w:rsid w:val="00DD1438"/>
    <w:rsid w:val="00DD15D6"/>
    <w:rsid w:val="00DD26FD"/>
    <w:rsid w:val="00DD309A"/>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1686F"/>
    <w:rsid w:val="00E20A9B"/>
    <w:rsid w:val="00E20B57"/>
    <w:rsid w:val="00E20F19"/>
    <w:rsid w:val="00E2146D"/>
    <w:rsid w:val="00E219B9"/>
    <w:rsid w:val="00E21D20"/>
    <w:rsid w:val="00E23B92"/>
    <w:rsid w:val="00E24E7F"/>
    <w:rsid w:val="00E25B37"/>
    <w:rsid w:val="00E26498"/>
    <w:rsid w:val="00E272C9"/>
    <w:rsid w:val="00E27AC3"/>
    <w:rsid w:val="00E3011D"/>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3258"/>
    <w:rsid w:val="00E43C7D"/>
    <w:rsid w:val="00E46518"/>
    <w:rsid w:val="00E512C0"/>
    <w:rsid w:val="00E51305"/>
    <w:rsid w:val="00E51B0C"/>
    <w:rsid w:val="00E52132"/>
    <w:rsid w:val="00E526D5"/>
    <w:rsid w:val="00E52E26"/>
    <w:rsid w:val="00E541FA"/>
    <w:rsid w:val="00E543BB"/>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6F7"/>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6DE0"/>
    <w:rsid w:val="00EB773A"/>
    <w:rsid w:val="00EC031F"/>
    <w:rsid w:val="00EC0957"/>
    <w:rsid w:val="00EC0AF2"/>
    <w:rsid w:val="00EC175E"/>
    <w:rsid w:val="00EC17FA"/>
    <w:rsid w:val="00EC2234"/>
    <w:rsid w:val="00EC3492"/>
    <w:rsid w:val="00EC3A5B"/>
    <w:rsid w:val="00EC3C23"/>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E3D5E"/>
    <w:rsid w:val="00EE400A"/>
    <w:rsid w:val="00EE4050"/>
    <w:rsid w:val="00EE4104"/>
    <w:rsid w:val="00EE566B"/>
    <w:rsid w:val="00EE5B1C"/>
    <w:rsid w:val="00EE5B81"/>
    <w:rsid w:val="00EE6737"/>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519"/>
    <w:rsid w:val="00F127FF"/>
    <w:rsid w:val="00F135AF"/>
    <w:rsid w:val="00F155ED"/>
    <w:rsid w:val="00F15B08"/>
    <w:rsid w:val="00F166E3"/>
    <w:rsid w:val="00F16B5E"/>
    <w:rsid w:val="00F170F9"/>
    <w:rsid w:val="00F17259"/>
    <w:rsid w:val="00F17735"/>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3E92"/>
    <w:rsid w:val="00F3429E"/>
    <w:rsid w:val="00F3623F"/>
    <w:rsid w:val="00F36890"/>
    <w:rsid w:val="00F36B4D"/>
    <w:rsid w:val="00F37645"/>
    <w:rsid w:val="00F4045A"/>
    <w:rsid w:val="00F40B3B"/>
    <w:rsid w:val="00F40C1C"/>
    <w:rsid w:val="00F41320"/>
    <w:rsid w:val="00F425E5"/>
    <w:rsid w:val="00F44512"/>
    <w:rsid w:val="00F44793"/>
    <w:rsid w:val="00F44CAD"/>
    <w:rsid w:val="00F46610"/>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5F4"/>
    <w:rsid w:val="00F6279D"/>
    <w:rsid w:val="00F63540"/>
    <w:rsid w:val="00F6445C"/>
    <w:rsid w:val="00F65348"/>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6AC"/>
    <w:rsid w:val="00FC693A"/>
    <w:rsid w:val="00FC6AE7"/>
    <w:rsid w:val="00FC6DB5"/>
    <w:rsid w:val="00FC7017"/>
    <w:rsid w:val="00FC72C9"/>
    <w:rsid w:val="00FC78F6"/>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3BF"/>
    <w:rsid w:val="00FE1832"/>
    <w:rsid w:val="00FE1D87"/>
    <w:rsid w:val="00FE25E6"/>
    <w:rsid w:val="00FE394A"/>
    <w:rsid w:val="00FE4573"/>
    <w:rsid w:val="00FE54D8"/>
    <w:rsid w:val="00FE73BF"/>
    <w:rsid w:val="00FF1F37"/>
    <w:rsid w:val="00FF3506"/>
    <w:rsid w:val="00FF3810"/>
    <w:rsid w:val="00FF51AE"/>
    <w:rsid w:val="00FF7037"/>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761C457"/>
  <w15:docId w15:val="{5D1BB2A1-774D-4D93-8795-BADD068667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Followed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semiHidden="1" w:unhideWhenUsed="1"/>
    <w:lsdException w:name="Table Theme" w:semiHidden="1" w:unhideWhenUsed="1"/>
    <w:lsdException w:name="Placeholder Text" w:semiHidden="1" w:uiPriority="62"/>
    <w:lsdException w:name="No Spacing" w:uiPriority="63"/>
    <w:lsdException w:name="Light Shading" w:uiPriority="64"/>
    <w:lsdException w:name="Light List" w:uiPriority="65"/>
    <w:lsdException w:name="Light Grid" w:uiPriority="99"/>
    <w:lsdException w:name="Medium Shading 1" w:uiPriority="34" w:qFormat="1"/>
    <w:lsdException w:name="Medium Shading 2" w:uiPriority="29" w:qFormat="1"/>
    <w:lsdException w:name="Medium List 1" w:uiPriority="30" w:qFormat="1"/>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34" w:qFormat="1"/>
    <w:lsdException w:name="Colorful Grid" w:uiPriority="73" w:qFormat="1"/>
    <w:lsdException w:name="Light Shading Accent 1" w:uiPriority="60" w:qFormat="1"/>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66"/>
    <w:lsdException w:name="List Paragraph" w:uiPriority="67"/>
    <w:lsdException w:name="Quote" w:uiPriority="68"/>
    <w:lsdException w:name="Intense Quote" w:uiPriority="69"/>
    <w:lsdException w:name="Medium List 2 Accent 1" w:uiPriority="70"/>
    <w:lsdException w:name="Medium Grid 1 Accent 1" w:uiPriority="71"/>
    <w:lsdException w:name="Medium Grid 2 Accent 1" w:uiPriority="72"/>
    <w:lsdException w:name="Medium Grid 3 Accent 1" w:uiPriority="73"/>
    <w:lsdException w:name="Dark List Accent 1" w:uiPriority="60"/>
    <w:lsdException w:name="Colorful Shading Accent 1" w:uiPriority="61"/>
    <w:lsdException w:name="Colorful List Accent 1" w:uiPriority="62"/>
    <w:lsdException w:name="Colorful Grid Accent 1" w:uiPriority="63"/>
    <w:lsdException w:name="Light Shading Accent 2" w:uiPriority="64"/>
    <w:lsdException w:name="Light List Accent 2" w:uiPriority="65"/>
    <w:lsdException w:name="Light Grid Accent 2" w:uiPriority="66"/>
    <w:lsdException w:name="Medium Shading 1 Accent 2" w:uiPriority="67"/>
    <w:lsdException w:name="Medium Shading 2 Accent 2" w:uiPriority="68"/>
    <w:lsdException w:name="Medium List 1 Accent 2" w:uiPriority="69"/>
    <w:lsdException w:name="Medium List 2 Accent 2" w:uiPriority="70"/>
    <w:lsdException w:name="Medium Grid 1 Accent 2" w:uiPriority="71"/>
    <w:lsdException w:name="Medium Grid 2 Accent 2" w:uiPriority="72"/>
    <w:lsdException w:name="Medium Grid 3 Accent 2" w:uiPriority="73"/>
    <w:lsdException w:name="Dark List Accent 2" w:uiPriority="60"/>
    <w:lsdException w:name="Colorful Shading Accent 2" w:uiPriority="61"/>
    <w:lsdException w:name="Colorful List Accent 2" w:uiPriority="62"/>
    <w:lsdException w:name="Colorful Grid Accent 2" w:uiPriority="63"/>
    <w:lsdException w:name="Light Shading Accent 3" w:uiPriority="64"/>
    <w:lsdException w:name="Light List Accent 3" w:uiPriority="65"/>
    <w:lsdException w:name="Light Grid Accent 3" w:uiPriority="66"/>
    <w:lsdException w:name="Medium Shading 1 Accent 3" w:uiPriority="67"/>
    <w:lsdException w:name="Medium Shading 2 Accent 3" w:uiPriority="68"/>
    <w:lsdException w:name="Medium List 1 Accent 3" w:uiPriority="69"/>
    <w:lsdException w:name="Medium List 2 Accent 3" w:uiPriority="70"/>
    <w:lsdException w:name="Medium Grid 1 Accent 3" w:uiPriority="71"/>
    <w:lsdException w:name="Medium Grid 2 Accent 3" w:uiPriority="72"/>
    <w:lsdException w:name="Medium Grid 3 Accent 3" w:uiPriority="73"/>
    <w:lsdException w:name="Dark List Accent 3" w:uiPriority="60"/>
    <w:lsdException w:name="Colorful Shading Accent 3" w:uiPriority="61"/>
    <w:lsdException w:name="Colorful List Accent 3" w:uiPriority="62"/>
    <w:lsdException w:name="Colorful Grid Accent 3" w:uiPriority="63"/>
    <w:lsdException w:name="Light Shading Accent 4" w:uiPriority="64"/>
    <w:lsdException w:name="Light List Accent 4" w:uiPriority="65"/>
    <w:lsdException w:name="Light Grid Accent 4" w:uiPriority="66"/>
    <w:lsdException w:name="Medium Shading 1 Accent 4" w:uiPriority="67"/>
    <w:lsdException w:name="Medium Shading 2 Accent 4" w:uiPriority="68"/>
    <w:lsdException w:name="Medium List 1 Accent 4" w:uiPriority="69"/>
    <w:lsdException w:name="Medium List 2 Accent 4" w:uiPriority="70"/>
    <w:lsdException w:name="Medium Grid 1 Accent 4" w:uiPriority="71"/>
    <w:lsdException w:name="Medium Grid 2 Accent 4" w:uiPriority="72"/>
    <w:lsdException w:name="Medium Grid 3 Accent 4" w:uiPriority="73"/>
    <w:lsdException w:name="Dark List Accent 4" w:uiPriority="60"/>
    <w:lsdException w:name="Colorful Shading Accent 4" w:uiPriority="61"/>
    <w:lsdException w:name="Colorful List Accent 4" w:uiPriority="62"/>
    <w:lsdException w:name="Colorful Grid Accent 4" w:uiPriority="63"/>
    <w:lsdException w:name="Light Shading Accent 5" w:uiPriority="64"/>
    <w:lsdException w:name="Light List Accent 5" w:uiPriority="65"/>
    <w:lsdException w:name="Light Grid Accent 5" w:uiPriority="66"/>
    <w:lsdException w:name="Medium Shading 1 Accent 5" w:uiPriority="67"/>
    <w:lsdException w:name="Medium Shading 2 Accent 5" w:uiPriority="68"/>
    <w:lsdException w:name="Medium List 1 Accent 5" w:uiPriority="69"/>
    <w:lsdException w:name="Medium List 2 Accent 5" w:uiPriority="70"/>
    <w:lsdException w:name="Medium Grid 1 Accent 5" w:uiPriority="71"/>
    <w:lsdException w:name="Medium Grid 2 Accent 5" w:uiPriority="72"/>
    <w:lsdException w:name="Medium Grid 3 Accent 5" w:uiPriority="73"/>
    <w:lsdException w:name="Dark List Accent 5" w:uiPriority="19" w:qFormat="1"/>
    <w:lsdException w:name="Colorful Shading Accent 5" w:uiPriority="21" w:qFormat="1"/>
    <w:lsdException w:name="Colorful List Accent 5" w:uiPriority="31" w:qFormat="1"/>
    <w:lsdException w:name="Colorful Grid Accent 5" w:uiPriority="32" w:qFormat="1"/>
    <w:lsdException w:name="Light Shading Accent 6" w:uiPriority="33" w:qFormat="1"/>
    <w:lsdException w:name="Light List Accent 6" w:uiPriority="37"/>
    <w:lsdException w:name="Light Grid Accent 6" w:uiPriority="39" w:qFormat="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semiHidden="1" w:uiPriority="47" w:unhideWhenUsed="1"/>
    <w:lsdException w:name="TOC Heading" w:semiHidden="1" w:uiPriority="48"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4E14"/>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rsid w:val="006232E9"/>
    <w:pPr>
      <w:tabs>
        <w:tab w:val="left" w:pos="851"/>
        <w:tab w:val="left" w:pos="3000"/>
        <w:tab w:val="left" w:pos="5000"/>
      </w:tabs>
      <w:ind w:left="680" w:hanging="680"/>
    </w:pPr>
  </w:style>
  <w:style w:type="character" w:customStyle="1" w:styleId="UppgiftChar">
    <w:name w:val="Uppgift Char"/>
    <w:link w:val="Uppgift"/>
    <w:rsid w:val="00A53D12"/>
    <w:rPr>
      <w:sz w:val="24"/>
      <w:szCs w:val="24"/>
      <w:lang w:val="sv-SE" w:eastAsia="sv-SE" w:bidi="ar-SA"/>
    </w:rPr>
  </w:style>
  <w:style w:type="paragraph" w:customStyle="1" w:styleId="Uppgiftluftver">
    <w:name w:val="Uppgift luft över"/>
    <w:basedOn w:val="Uppgift"/>
    <w:link w:val="UppgiftluftverChar"/>
    <w:rsid w:val="008B268A"/>
    <w:pPr>
      <w:tabs>
        <w:tab w:val="clear" w:pos="851"/>
        <w:tab w:val="left" w:pos="567"/>
        <w:tab w:val="right" w:pos="8505"/>
        <w:tab w:val="right" w:pos="9072"/>
      </w:tabs>
      <w:spacing w:before="240" w:after="60"/>
      <w:ind w:left="567" w:hanging="567"/>
    </w:pPr>
  </w:style>
  <w:style w:type="character" w:customStyle="1" w:styleId="UppgiftluftverChar">
    <w:name w:val="Uppgift luft över Char"/>
    <w:link w:val="Uppgiftluftver"/>
    <w:rsid w:val="008B268A"/>
    <w:rPr>
      <w:sz w:val="24"/>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E6737"/>
    <w:pPr>
      <w:spacing w:before="0"/>
    </w:pPr>
  </w:style>
  <w:style w:type="paragraph" w:customStyle="1" w:styleId="Uppgiftutanmell">
    <w:name w:val="Uppgift utan mell"/>
    <w:basedOn w:val="Uppgiftluftver"/>
    <w:qFormat/>
    <w:rsid w:val="00790CC4"/>
    <w:pPr>
      <w:spacing w:before="0"/>
    </w:pPr>
  </w:style>
  <w:style w:type="paragraph" w:customStyle="1" w:styleId="Rad2">
    <w:name w:val="Rad_2"/>
    <w:basedOn w:val="Uppgiftluftver"/>
    <w:qFormat/>
    <w:rsid w:val="0060280F"/>
    <w:pPr>
      <w:spacing w:before="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2.wmf"/><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image" Target="media/image3.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84284B-8EC1-437D-8E33-9511E90A5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402</Words>
  <Characters>2134</Characters>
  <Application>Microsoft Office Word</Application>
  <DocSecurity>0</DocSecurity>
  <Lines>17</Lines>
  <Paragraphs>5</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2531</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2</cp:revision>
  <cp:lastPrinted>2020-06-06T11:42:00Z</cp:lastPrinted>
  <dcterms:created xsi:type="dcterms:W3CDTF">2021-09-22T13:54:00Z</dcterms:created>
  <dcterms:modified xsi:type="dcterms:W3CDTF">2021-09-22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